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9" r:id="rId1"/>
  </p:sldMasterIdLst>
  <p:notesMasterIdLst>
    <p:notesMasterId r:id="rId14"/>
  </p:notesMasterIdLst>
  <p:sldIdLst>
    <p:sldId id="263" r:id="rId2"/>
    <p:sldId id="305" r:id="rId3"/>
    <p:sldId id="302" r:id="rId4"/>
    <p:sldId id="271" r:id="rId5"/>
    <p:sldId id="346" r:id="rId6"/>
    <p:sldId id="395" r:id="rId7"/>
    <p:sldId id="270" r:id="rId8"/>
    <p:sldId id="396" r:id="rId9"/>
    <p:sldId id="399" r:id="rId10"/>
    <p:sldId id="398" r:id="rId11"/>
    <p:sldId id="397" r:id="rId12"/>
    <p:sldId id="394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19BC"/>
    <a:srgbClr val="00CF7F"/>
    <a:srgbClr val="FFE55F"/>
    <a:srgbClr val="0BDEFF"/>
    <a:srgbClr val="2C2C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35"/>
    <p:restoredTop sz="95609"/>
  </p:normalViewPr>
  <p:slideViewPr>
    <p:cSldViewPr snapToGrid="0" snapToObjects="1" showGuides="1">
      <p:cViewPr varScale="1">
        <p:scale>
          <a:sx n="70" d="100"/>
          <a:sy n="70" d="100"/>
        </p:scale>
        <p:origin x="11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C727B-68B7-6148-93A0-F6B6EA8E8875}" type="datetimeFigureOut">
              <a:rPr lang="ru-RU" smtClean="0"/>
              <a:t>24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13F7D6-CB3D-674B-937F-620C52CD618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4595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svg"/><Relationship Id="rId4" Type="http://schemas.openxmlformats.org/officeDocument/2006/relationships/image" Target="../media/image3.png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svg"/><Relationship Id="rId4" Type="http://schemas.openxmlformats.org/officeDocument/2006/relationships/image" Target="../media/image4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svg"/><Relationship Id="rId4" Type="http://schemas.openxmlformats.org/officeDocument/2006/relationships/image" Target="../media/image3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8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6.sv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svg"/><Relationship Id="rId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Титульны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олилиния 16">
            <a:extLst>
              <a:ext uri="{FF2B5EF4-FFF2-40B4-BE49-F238E27FC236}">
                <a16:creationId xmlns:a16="http://schemas.microsoft.com/office/drawing/2014/main" xmlns="" id="{ED15D482-1BD1-954E-B95B-0ED11A3CEC69}"/>
              </a:ext>
            </a:extLst>
          </p:cNvPr>
          <p:cNvSpPr/>
          <p:nvPr/>
        </p:nvSpPr>
        <p:spPr>
          <a:xfrm>
            <a:off x="3066460" y="0"/>
            <a:ext cx="9141306" cy="6857984"/>
          </a:xfrm>
          <a:custGeom>
            <a:avLst/>
            <a:gdLst>
              <a:gd name="connsiteX0" fmla="*/ 0 w 9141306"/>
              <a:gd name="connsiteY0" fmla="*/ 0 h 6857984"/>
              <a:gd name="connsiteX1" fmla="*/ 2220627 w 9141306"/>
              <a:gd name="connsiteY1" fmla="*/ 0 h 6857984"/>
              <a:gd name="connsiteX2" fmla="*/ 2227664 w 9141306"/>
              <a:gd name="connsiteY2" fmla="*/ 71102 h 6857984"/>
              <a:gd name="connsiteX3" fmla="*/ 5269599 w 9141306"/>
              <a:gd name="connsiteY3" fmla="*/ 4980435 h 6857984"/>
              <a:gd name="connsiteX4" fmla="*/ 5269599 w 9141306"/>
              <a:gd name="connsiteY4" fmla="*/ 0 h 6857984"/>
              <a:gd name="connsiteX5" fmla="*/ 7482942 w 9141306"/>
              <a:gd name="connsiteY5" fmla="*/ 0 h 6857984"/>
              <a:gd name="connsiteX6" fmla="*/ 7482942 w 9141306"/>
              <a:gd name="connsiteY6" fmla="*/ 2561872 h 6857984"/>
              <a:gd name="connsiteX7" fmla="*/ 9008436 w 9141306"/>
              <a:gd name="connsiteY7" fmla="*/ 1827258 h 6857984"/>
              <a:gd name="connsiteX8" fmla="*/ 9141306 w 9141306"/>
              <a:gd name="connsiteY8" fmla="*/ 1710545 h 6857984"/>
              <a:gd name="connsiteX9" fmla="*/ 9141306 w 9141306"/>
              <a:gd name="connsiteY9" fmla="*/ 5220992 h 6857984"/>
              <a:gd name="connsiteX10" fmla="*/ 9053277 w 9141306"/>
              <a:gd name="connsiteY10" fmla="*/ 5161765 h 6857984"/>
              <a:gd name="connsiteX11" fmla="*/ 7482942 w 9141306"/>
              <a:gd name="connsiteY11" fmla="*/ 4623280 h 6857984"/>
              <a:gd name="connsiteX12" fmla="*/ 7482942 w 9141306"/>
              <a:gd name="connsiteY12" fmla="*/ 6857984 h 6857984"/>
              <a:gd name="connsiteX13" fmla="*/ 3958880 w 9141306"/>
              <a:gd name="connsiteY13" fmla="*/ 6857984 h 6857984"/>
              <a:gd name="connsiteX14" fmla="*/ 3937392 w 9141306"/>
              <a:gd name="connsiteY14" fmla="*/ 6847097 h 6857984"/>
              <a:gd name="connsiteX15" fmla="*/ 53599 w 9141306"/>
              <a:gd name="connsiteY15" fmla="*/ 394338 h 6857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9141306" h="6857984">
                <a:moveTo>
                  <a:pt x="0" y="0"/>
                </a:moveTo>
                <a:lnTo>
                  <a:pt x="2220627" y="0"/>
                </a:lnTo>
                <a:lnTo>
                  <a:pt x="2227664" y="71102"/>
                </a:lnTo>
                <a:cubicBezTo>
                  <a:pt x="2553673" y="2682585"/>
                  <a:pt x="3819226" y="4693753"/>
                  <a:pt x="5269599" y="4980435"/>
                </a:cubicBezTo>
                <a:lnTo>
                  <a:pt x="5269599" y="0"/>
                </a:lnTo>
                <a:lnTo>
                  <a:pt x="7482942" y="0"/>
                </a:lnTo>
                <a:lnTo>
                  <a:pt x="7482942" y="2561872"/>
                </a:lnTo>
                <a:cubicBezTo>
                  <a:pt x="8043875" y="2462017"/>
                  <a:pt x="8561096" y="2193961"/>
                  <a:pt x="9008436" y="1827258"/>
                </a:cubicBezTo>
                <a:lnTo>
                  <a:pt x="9141306" y="1710545"/>
                </a:lnTo>
                <a:lnTo>
                  <a:pt x="9141306" y="5220992"/>
                </a:lnTo>
                <a:lnTo>
                  <a:pt x="9053277" y="5161765"/>
                </a:lnTo>
                <a:cubicBezTo>
                  <a:pt x="8633864" y="4904410"/>
                  <a:pt x="8120266" y="4711796"/>
                  <a:pt x="7482942" y="4623280"/>
                </a:cubicBezTo>
                <a:lnTo>
                  <a:pt x="7482942" y="6857984"/>
                </a:lnTo>
                <a:lnTo>
                  <a:pt x="3958880" y="6857984"/>
                </a:lnTo>
                <a:lnTo>
                  <a:pt x="3937392" y="6847097"/>
                </a:lnTo>
                <a:cubicBezTo>
                  <a:pt x="1772771" y="5668291"/>
                  <a:pt x="481691" y="3223920"/>
                  <a:pt x="53599" y="394338"/>
                </a:cubicBezTo>
                <a:close/>
              </a:path>
            </a:pathLst>
          </a:custGeom>
          <a:solidFill>
            <a:schemeClr val="accent4"/>
          </a:solidFill>
          <a:ln w="6403" cap="flat">
            <a:noFill/>
            <a:prstDash val="solid"/>
            <a:miter/>
          </a:ln>
        </p:spPr>
        <p:txBody>
          <a:bodyPr rtlCol="0" anchor="ctr"/>
          <a:lstStyle/>
          <a:p>
            <a:endParaRPr lang="ru-RU"/>
          </a:p>
        </p:txBody>
      </p:sp>
      <p:sp>
        <p:nvSpPr>
          <p:cNvPr id="7" name="Текст 34">
            <a:extLst>
              <a:ext uri="{FF2B5EF4-FFF2-40B4-BE49-F238E27FC236}">
                <a16:creationId xmlns:a16="http://schemas.microsoft.com/office/drawing/2014/main" xmlns="" id="{8A270FA7-C498-CB4A-B93B-68BF44D6B3D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58813" y="3683956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sp>
        <p:nvSpPr>
          <p:cNvPr id="9" name="Заголовок 7">
            <a:extLst>
              <a:ext uri="{FF2B5EF4-FFF2-40B4-BE49-F238E27FC236}">
                <a16:creationId xmlns:a16="http://schemas.microsoft.com/office/drawing/2014/main" xmlns="" id="{083D9462-612F-9C48-836D-B9594353DA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2261" y="1428726"/>
            <a:ext cx="10220325" cy="1834990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66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Напишите тему презентации</a:t>
            </a:r>
          </a:p>
        </p:txBody>
      </p:sp>
      <p:sp>
        <p:nvSpPr>
          <p:cNvPr id="11" name="Текст 34">
            <a:extLst>
              <a:ext uri="{FF2B5EF4-FFF2-40B4-BE49-F238E27FC236}">
                <a16:creationId xmlns:a16="http://schemas.microsoft.com/office/drawing/2014/main" xmlns="" id="{53FEB1F2-DBC3-2947-B18F-7EC0A982A798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58813" y="692696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D3CE808F-0075-7E47-85E4-43EB91E8187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658812" y="5812796"/>
            <a:ext cx="2700337" cy="387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959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30F7ABA-9207-F14B-ABD3-93944D691E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2681816" cy="644241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Agenda</a:t>
            </a:r>
            <a:endParaRPr lang="ru-RU" dirty="0"/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xmlns="" id="{44E5408C-4056-F34C-9874-98FB37FC1BC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043363" y="692150"/>
            <a:ext cx="7489825" cy="5508625"/>
          </a:xfrm>
        </p:spPr>
        <p:txBody>
          <a:bodyPr/>
          <a:lstStyle>
            <a:lvl1pPr marL="457200" indent="-457200">
              <a:buFont typeface="+mj-lt"/>
              <a:buAutoNum type="arabicPeriod"/>
              <a:defRPr sz="2400">
                <a:solidFill>
                  <a:schemeClr val="tx1"/>
                </a:solidFill>
                <a:latin typeface="+mj-lt"/>
              </a:defRPr>
            </a:lvl1pPr>
            <a:lvl2pPr marL="846138" indent="-317500">
              <a:tabLst/>
              <a:defRPr>
                <a:solidFill>
                  <a:schemeClr val="tx1"/>
                </a:solidFill>
              </a:defRPr>
            </a:lvl2pPr>
            <a:lvl3pPr marL="1208088" indent="-287338">
              <a:tabLst/>
              <a:defRPr>
                <a:solidFill>
                  <a:schemeClr val="tx1"/>
                </a:solidFill>
              </a:defRPr>
            </a:lvl3pPr>
          </a:lstStyle>
          <a:p>
            <a:pPr lvl="0"/>
            <a:r>
              <a:rPr lang="ru-RU" dirty="0"/>
              <a:t>Раскройте содержание презентации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5" name="Нижний колонтитул 2">
            <a:extLst>
              <a:ext uri="{FF2B5EF4-FFF2-40B4-BE49-F238E27FC236}">
                <a16:creationId xmlns:a16="http://schemas.microsoft.com/office/drawing/2014/main" xmlns="" id="{3F11BB92-6739-9747-9A25-62A737177E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52735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3F3C1226-071C-F54E-9AFB-D71CEE5305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xmlns="" id="{F3D3D73E-3070-D547-A8E4-656E5B9A0B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473198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+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744C34BA-F094-3041-A38F-24178A94506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71513" y="1773238"/>
            <a:ext cx="10861675" cy="446404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92F4419-792A-8B49-AAC6-9EEE75A63D6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9" name="Нижний колонтитул 2">
            <a:extLst>
              <a:ext uri="{FF2B5EF4-FFF2-40B4-BE49-F238E27FC236}">
                <a16:creationId xmlns:a16="http://schemas.microsoft.com/office/drawing/2014/main" xmlns="" id="{55738041-44B9-C64F-82DF-90E7BDAF6E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331766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+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C468BC43-A0EA-2640-92C8-A83C3C0DB36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658813" y="1773238"/>
            <a:ext cx="10874375" cy="444794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/>
            </a:lvl1pPr>
          </a:lstStyle>
          <a:p>
            <a:pPr lvl="0"/>
            <a:r>
              <a:rPr lang="ru-RU" dirty="0"/>
              <a:t>Объек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C137E7F-40AD-5149-98E4-38551143ED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9" name="Нижний колонтитул 2">
            <a:extLst>
              <a:ext uri="{FF2B5EF4-FFF2-40B4-BE49-F238E27FC236}">
                <a16:creationId xmlns:a16="http://schemas.microsoft.com/office/drawing/2014/main" xmlns="" id="{C18D3D36-B394-FA4D-A40B-0FEB3D5AF7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644765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в 2 строки +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93BEACB4-8163-3E40-BF64-24FF99F4889F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311901" y="692150"/>
            <a:ext cx="5208586" cy="55451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</a:lstStyle>
          <a:p>
            <a:pPr lvl="0"/>
            <a:r>
              <a:rPr lang="ru-RU" dirty="0"/>
              <a:t>Объект</a:t>
            </a:r>
          </a:p>
        </p:txBody>
      </p:sp>
      <p:sp>
        <p:nvSpPr>
          <p:cNvPr id="9" name="Текст 2">
            <a:extLst>
              <a:ext uri="{FF2B5EF4-FFF2-40B4-BE49-F238E27FC236}">
                <a16:creationId xmlns:a16="http://schemas.microsoft.com/office/drawing/2014/main" xmlns="" id="{61399616-6E49-8E44-8C89-A3666C96B14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3" y="2040889"/>
            <a:ext cx="5424487" cy="415988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xmlns="" id="{3AF0A0D2-84CC-344E-B015-430C5FC9DA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D9A971A-57C4-6343-8BDB-405151F309A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541866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</p:spTree>
    <p:extLst>
      <p:ext uri="{BB962C8B-B14F-4D97-AF65-F5344CB8AC3E}">
        <p14:creationId xmlns:p14="http://schemas.microsoft.com/office/powerpoint/2010/main" val="18327801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+ 2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бъект 2">
            <a:extLst>
              <a:ext uri="{FF2B5EF4-FFF2-40B4-BE49-F238E27FC236}">
                <a16:creationId xmlns:a16="http://schemas.microsoft.com/office/drawing/2014/main" xmlns="" id="{A9426BBD-A776-444D-B36C-4238DF4DCB33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677334" y="1773238"/>
            <a:ext cx="5317065" cy="442753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Объект</a:t>
            </a:r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xmlns="" id="{CB2A238B-52D5-314D-828E-2A8FE49A9900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6197604" y="1773238"/>
            <a:ext cx="5317062" cy="442753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Объек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C0B14F15-239B-C248-A014-C6BD3EB2E93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10" name="Нижний колонтитул 2">
            <a:extLst>
              <a:ext uri="{FF2B5EF4-FFF2-40B4-BE49-F238E27FC236}">
                <a16:creationId xmlns:a16="http://schemas.microsoft.com/office/drawing/2014/main" xmlns="" id="{9B37AD88-5570-DA46-8C1C-B8ED3572A3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571458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+ спис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Текст 2">
            <a:extLst>
              <a:ext uri="{FF2B5EF4-FFF2-40B4-BE49-F238E27FC236}">
                <a16:creationId xmlns:a16="http://schemas.microsoft.com/office/drawing/2014/main" xmlns="" id="{2122BA3E-4A40-5E4B-BD71-5F8C8E5AA35D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096000" y="692151"/>
            <a:ext cx="5437188" cy="5508626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2923DAE1-F094-1A41-AC85-CC27A78472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5165527" cy="644241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7" name="Нижний колонтитул 2">
            <a:extLst>
              <a:ext uri="{FF2B5EF4-FFF2-40B4-BE49-F238E27FC236}">
                <a16:creationId xmlns:a16="http://schemas.microsoft.com/office/drawing/2014/main" xmlns="" id="{3FF5B35A-DAF3-3E4F-A984-4FE261073F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101523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Заголовок + текст в две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Текст 2">
            <a:extLst>
              <a:ext uri="{FF2B5EF4-FFF2-40B4-BE49-F238E27FC236}">
                <a16:creationId xmlns:a16="http://schemas.microsoft.com/office/drawing/2014/main" xmlns="" id="{CE65941D-C389-5B4D-A763-47A56D7D506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7334" y="1773238"/>
            <a:ext cx="5304365" cy="4427537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4" name="Текст 2">
            <a:extLst>
              <a:ext uri="{FF2B5EF4-FFF2-40B4-BE49-F238E27FC236}">
                <a16:creationId xmlns:a16="http://schemas.microsoft.com/office/drawing/2014/main" xmlns="" id="{2122BA3E-4A40-5E4B-BD71-5F8C8E5AA35D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228824" y="1773239"/>
            <a:ext cx="5304364" cy="4427537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2923DAE1-F094-1A41-AC85-CC27A78472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7" name="Нижний колонтитул 2">
            <a:extLst>
              <a:ext uri="{FF2B5EF4-FFF2-40B4-BE49-F238E27FC236}">
                <a16:creationId xmlns:a16="http://schemas.microsoft.com/office/drawing/2014/main" xmlns="" id="{3FF5B35A-DAF3-3E4F-A984-4FE261073F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658839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фактои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Рисунок 100">
            <a:extLst>
              <a:ext uri="{FF2B5EF4-FFF2-40B4-BE49-F238E27FC236}">
                <a16:creationId xmlns:a16="http://schemas.microsoft.com/office/drawing/2014/main" xmlns="" id="{BFB19431-D058-794B-A6A3-6FEE4F73429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34451" t="19159" r="15833" b="18806"/>
          <a:stretch/>
        </p:blipFill>
        <p:spPr>
          <a:xfrm>
            <a:off x="5939756" y="0"/>
            <a:ext cx="6252244" cy="6857999"/>
          </a:xfrm>
          <a:prstGeom prst="rect">
            <a:avLst/>
          </a:prstGeom>
        </p:spPr>
      </p:pic>
      <p:sp>
        <p:nvSpPr>
          <p:cNvPr id="22" name="Текст 8">
            <a:extLst>
              <a:ext uri="{FF2B5EF4-FFF2-40B4-BE49-F238E27FC236}">
                <a16:creationId xmlns:a16="http://schemas.microsoft.com/office/drawing/2014/main" xmlns="" id="{138EA146-EFC4-BC46-B652-2B6E60138A1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58813" y="4363180"/>
            <a:ext cx="10224000" cy="52522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2400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xmlns="" id="{ACBEC698-5D83-A94F-A145-EFF18FED9A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21" name="Текст 4">
            <a:extLst>
              <a:ext uri="{FF2B5EF4-FFF2-40B4-BE49-F238E27FC236}">
                <a16:creationId xmlns:a16="http://schemas.microsoft.com/office/drawing/2014/main" xmlns="" id="{E106DC70-DE67-F141-BF3F-4BA1D1F1C18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71513" y="1773238"/>
            <a:ext cx="10223999" cy="24070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6700" b="1" i="0">
                <a:solidFill>
                  <a:schemeClr val="tx1"/>
                </a:solidFill>
                <a:latin typeface="VK Sans Display DemiBold" pitchFamily="2" charset="0"/>
              </a:defRPr>
            </a:lvl1pPr>
            <a:lvl2pPr>
              <a:defRPr sz="18000">
                <a:latin typeface="TT Commons" pitchFamily="2" charset="-52"/>
              </a:defRPr>
            </a:lvl2pPr>
            <a:lvl3pPr>
              <a:defRPr sz="18000">
                <a:latin typeface="TT Commons" pitchFamily="2" charset="-52"/>
              </a:defRPr>
            </a:lvl3pPr>
            <a:lvl4pPr>
              <a:defRPr sz="18000">
                <a:latin typeface="TT Commons" pitchFamily="2" charset="-52"/>
              </a:defRPr>
            </a:lvl4pPr>
            <a:lvl5pPr>
              <a:defRPr sz="18000">
                <a:latin typeface="TT Commons" pitchFamily="2" charset="-52"/>
              </a:defRPr>
            </a:lvl5pPr>
          </a:lstStyle>
          <a:p>
            <a:pPr lvl="0"/>
            <a:r>
              <a:rPr lang="ru-RU" dirty="0"/>
              <a:t>70 МЛН</a:t>
            </a:r>
          </a:p>
        </p:txBody>
      </p:sp>
    </p:spTree>
    <p:extLst>
      <p:ext uri="{BB962C8B-B14F-4D97-AF65-F5344CB8AC3E}">
        <p14:creationId xmlns:p14="http://schemas.microsoft.com/office/powerpoint/2010/main" val="411734550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фактоид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F763381-1281-0249-9A01-79FCFC645E7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34451" t="19159" r="15833" b="18806"/>
          <a:stretch/>
        </p:blipFill>
        <p:spPr>
          <a:xfrm>
            <a:off x="5939756" y="1"/>
            <a:ext cx="6252244" cy="6857999"/>
          </a:xfrm>
          <a:prstGeom prst="rect">
            <a:avLst/>
          </a:prstGeom>
        </p:spPr>
      </p:pic>
      <p:sp>
        <p:nvSpPr>
          <p:cNvPr id="7" name="Текст 3">
            <a:extLst>
              <a:ext uri="{FF2B5EF4-FFF2-40B4-BE49-F238E27FC236}">
                <a16:creationId xmlns:a16="http://schemas.microsoft.com/office/drawing/2014/main" xmlns="" id="{F7EAD2F7-5211-8640-B7E3-216463581D2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72853" y="3878709"/>
            <a:ext cx="8131144" cy="1767119"/>
          </a:xfrm>
          <a:prstGeom prst="rect">
            <a:avLst/>
          </a:prstGeom>
        </p:spPr>
        <p:txBody>
          <a:bodyPr lIns="0" tIns="0" anchor="t">
            <a:noAutofit/>
          </a:bodyPr>
          <a:lstStyle>
            <a:lvl1pPr marL="0" indent="0">
              <a:lnSpc>
                <a:spcPct val="100000"/>
              </a:lnSpc>
              <a:buNone/>
              <a:defRPr sz="115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8" name="Текст 34">
            <a:extLst>
              <a:ext uri="{FF2B5EF4-FFF2-40B4-BE49-F238E27FC236}">
                <a16:creationId xmlns:a16="http://schemas.microsoft.com/office/drawing/2014/main" xmlns="" id="{275431F4-A8EB-C14C-8D63-F3CF1DEBF277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72852" y="5715426"/>
            <a:ext cx="8131144" cy="48534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2400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11" name="Текст 3">
            <a:extLst>
              <a:ext uri="{FF2B5EF4-FFF2-40B4-BE49-F238E27FC236}">
                <a16:creationId xmlns:a16="http://schemas.microsoft.com/office/drawing/2014/main" xmlns="" id="{7E3A65D9-9480-5442-AA8E-A0C6FD912451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71514" y="1045518"/>
            <a:ext cx="8131144" cy="1767119"/>
          </a:xfrm>
          <a:prstGeom prst="rect">
            <a:avLst/>
          </a:prstGeom>
        </p:spPr>
        <p:txBody>
          <a:bodyPr lIns="0" tIns="0" anchor="t">
            <a:noAutofit/>
          </a:bodyPr>
          <a:lstStyle>
            <a:lvl1pPr marL="0" indent="0">
              <a:lnSpc>
                <a:spcPct val="100000"/>
              </a:lnSpc>
              <a:buNone/>
              <a:defRPr sz="115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2" name="Текст 34">
            <a:extLst>
              <a:ext uri="{FF2B5EF4-FFF2-40B4-BE49-F238E27FC236}">
                <a16:creationId xmlns:a16="http://schemas.microsoft.com/office/drawing/2014/main" xmlns="" id="{50A7AAC4-BD42-4F48-B29C-562325155CBD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71513" y="2882235"/>
            <a:ext cx="8131144" cy="48534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2400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10" name="Нижний колонтитул 2">
            <a:extLst>
              <a:ext uri="{FF2B5EF4-FFF2-40B4-BE49-F238E27FC236}">
                <a16:creationId xmlns:a16="http://schemas.microsoft.com/office/drawing/2014/main" xmlns="" id="{9FD49CA2-9CEC-FD4D-A162-B7A2D2E270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624778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Титульны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DA3A9F1E-312D-004B-9A2A-46E480D190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-433238" y="0"/>
            <a:ext cx="12514333" cy="6858000"/>
          </a:xfrm>
          <a:prstGeom prst="rect">
            <a:avLst/>
          </a:prstGeom>
        </p:spPr>
      </p:pic>
      <p:sp>
        <p:nvSpPr>
          <p:cNvPr id="7" name="Текст 34">
            <a:extLst>
              <a:ext uri="{FF2B5EF4-FFF2-40B4-BE49-F238E27FC236}">
                <a16:creationId xmlns:a16="http://schemas.microsoft.com/office/drawing/2014/main" xmlns="" id="{8A270FA7-C498-CB4A-B93B-68BF44D6B3D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58813" y="4642318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sp>
        <p:nvSpPr>
          <p:cNvPr id="9" name="Заголовок 7">
            <a:extLst>
              <a:ext uri="{FF2B5EF4-FFF2-40B4-BE49-F238E27FC236}">
                <a16:creationId xmlns:a16="http://schemas.microsoft.com/office/drawing/2014/main" xmlns="" id="{083D9462-612F-9C48-836D-B9594353DA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2261" y="2387088"/>
            <a:ext cx="10220325" cy="1834990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66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Напишите тему презентации</a:t>
            </a:r>
          </a:p>
        </p:txBody>
      </p:sp>
      <p:sp>
        <p:nvSpPr>
          <p:cNvPr id="11" name="Текст 34">
            <a:extLst>
              <a:ext uri="{FF2B5EF4-FFF2-40B4-BE49-F238E27FC236}">
                <a16:creationId xmlns:a16="http://schemas.microsoft.com/office/drawing/2014/main" xmlns="" id="{53FEB1F2-DBC3-2947-B18F-7EC0A982A798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58813" y="1651058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D3CE808F-0075-7E47-85E4-43EB91E8187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658812" y="692150"/>
            <a:ext cx="2700337" cy="387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29451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фактоида +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Текст 2">
            <a:extLst>
              <a:ext uri="{FF2B5EF4-FFF2-40B4-BE49-F238E27FC236}">
                <a16:creationId xmlns:a16="http://schemas.microsoft.com/office/drawing/2014/main" xmlns="" id="{598F9B43-B4FF-604A-856B-6F166A2798B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1773238"/>
            <a:ext cx="5135728" cy="4427537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xmlns="" id="{99FF0FDE-D0C3-104B-96FD-AC1E14EC8D4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10855854" cy="644241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15" name="Нижний колонтитул 2">
            <a:extLst>
              <a:ext uri="{FF2B5EF4-FFF2-40B4-BE49-F238E27FC236}">
                <a16:creationId xmlns:a16="http://schemas.microsoft.com/office/drawing/2014/main" xmlns="" id="{01A28A39-3502-FF4D-9D08-FCEB0174D4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8" name="Текст 3">
            <a:extLst>
              <a:ext uri="{FF2B5EF4-FFF2-40B4-BE49-F238E27FC236}">
                <a16:creationId xmlns:a16="http://schemas.microsoft.com/office/drawing/2014/main" xmlns="" id="{75179072-2D34-6C4A-8FD4-F04D3A0FA4EF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097339" y="3864033"/>
            <a:ext cx="5417327" cy="1080000"/>
          </a:xfrm>
          <a:prstGeom prst="rect">
            <a:avLst/>
          </a:prstGeom>
        </p:spPr>
        <p:txBody>
          <a:bodyPr lIns="0" t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88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9" name="Текст 34">
            <a:extLst>
              <a:ext uri="{FF2B5EF4-FFF2-40B4-BE49-F238E27FC236}">
                <a16:creationId xmlns:a16="http://schemas.microsoft.com/office/drawing/2014/main" xmlns="" id="{0BEFE399-95CA-7444-879C-F39DA5B8DF3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097338" y="5058095"/>
            <a:ext cx="5417327" cy="35661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1800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0" name="Текст 3">
            <a:extLst>
              <a:ext uri="{FF2B5EF4-FFF2-40B4-BE49-F238E27FC236}">
                <a16:creationId xmlns:a16="http://schemas.microsoft.com/office/drawing/2014/main" xmlns="" id="{069E1489-AF9B-9B41-852A-0C747395A03F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096000" y="1773238"/>
            <a:ext cx="5417327" cy="1080000"/>
          </a:xfrm>
          <a:prstGeom prst="rect">
            <a:avLst/>
          </a:prstGeom>
        </p:spPr>
        <p:txBody>
          <a:bodyPr lIns="0" t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88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21" name="Текст 34">
            <a:extLst>
              <a:ext uri="{FF2B5EF4-FFF2-40B4-BE49-F238E27FC236}">
                <a16:creationId xmlns:a16="http://schemas.microsoft.com/office/drawing/2014/main" xmlns="" id="{55FDFEC3-4201-6A48-A41E-50C16F5CBF57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096000" y="2967300"/>
            <a:ext cx="5417327" cy="35661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1800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567889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фактоид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2">
            <a:extLst>
              <a:ext uri="{FF2B5EF4-FFF2-40B4-BE49-F238E27FC236}">
                <a16:creationId xmlns:a16="http://schemas.microsoft.com/office/drawing/2014/main" xmlns="" id="{CC560E50-F65F-D34C-9DA2-1AF7DACA0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7" name="Текст 3">
            <a:extLst>
              <a:ext uri="{FF2B5EF4-FFF2-40B4-BE49-F238E27FC236}">
                <a16:creationId xmlns:a16="http://schemas.microsoft.com/office/drawing/2014/main" xmlns="" id="{9DE78278-6FD7-A541-8836-A712566C45D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097339" y="3864033"/>
            <a:ext cx="5417327" cy="1080000"/>
          </a:xfrm>
          <a:prstGeom prst="rect">
            <a:avLst/>
          </a:prstGeom>
        </p:spPr>
        <p:txBody>
          <a:bodyPr lIns="0" t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88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8" name="Текст 34">
            <a:extLst>
              <a:ext uri="{FF2B5EF4-FFF2-40B4-BE49-F238E27FC236}">
                <a16:creationId xmlns:a16="http://schemas.microsoft.com/office/drawing/2014/main" xmlns="" id="{A8CA0E34-8A10-A842-B668-29DECF37D3B2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097338" y="5058095"/>
            <a:ext cx="5417327" cy="35661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1800" dirty="0">
                <a:latin typeface="+mj-lt"/>
              </a:defRPr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19" name="Текст 3">
            <a:extLst>
              <a:ext uri="{FF2B5EF4-FFF2-40B4-BE49-F238E27FC236}">
                <a16:creationId xmlns:a16="http://schemas.microsoft.com/office/drawing/2014/main" xmlns="" id="{E51FE869-5CD3-2643-B61B-81412402B7BE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096000" y="1773238"/>
            <a:ext cx="5417327" cy="1080000"/>
          </a:xfrm>
          <a:prstGeom prst="rect">
            <a:avLst/>
          </a:prstGeom>
        </p:spPr>
        <p:txBody>
          <a:bodyPr lIns="0" t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88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20" name="Текст 34">
            <a:extLst>
              <a:ext uri="{FF2B5EF4-FFF2-40B4-BE49-F238E27FC236}">
                <a16:creationId xmlns:a16="http://schemas.microsoft.com/office/drawing/2014/main" xmlns="" id="{41B6C28E-C27C-E540-9FC3-68797F0F37BB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096000" y="2967300"/>
            <a:ext cx="5417327" cy="35661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1800" dirty="0">
                <a:latin typeface="+mj-lt"/>
              </a:defRPr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1" name="Текст 3">
            <a:extLst>
              <a:ext uri="{FF2B5EF4-FFF2-40B4-BE49-F238E27FC236}">
                <a16:creationId xmlns:a16="http://schemas.microsoft.com/office/drawing/2014/main" xmlns="" id="{999C1330-4D5D-1C47-ACEE-9517C4FCB7F0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80012" y="3864033"/>
            <a:ext cx="5239525" cy="1080000"/>
          </a:xfrm>
          <a:prstGeom prst="rect">
            <a:avLst/>
          </a:prstGeom>
        </p:spPr>
        <p:txBody>
          <a:bodyPr lIns="0" t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88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22" name="Текст 34">
            <a:extLst>
              <a:ext uri="{FF2B5EF4-FFF2-40B4-BE49-F238E27FC236}">
                <a16:creationId xmlns:a16="http://schemas.microsoft.com/office/drawing/2014/main" xmlns="" id="{308124FC-6D74-4744-83CB-B1D802B3344A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680011" y="5058095"/>
            <a:ext cx="5239525" cy="35661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1800" dirty="0">
                <a:latin typeface="+mj-lt"/>
              </a:defRPr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3" name="Текст 3">
            <a:extLst>
              <a:ext uri="{FF2B5EF4-FFF2-40B4-BE49-F238E27FC236}">
                <a16:creationId xmlns:a16="http://schemas.microsoft.com/office/drawing/2014/main" xmlns="" id="{FF81206D-5CD2-F94C-910E-935B5F260B4D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78673" y="1773238"/>
            <a:ext cx="5239525" cy="1080000"/>
          </a:xfrm>
          <a:prstGeom prst="rect">
            <a:avLst/>
          </a:prstGeom>
        </p:spPr>
        <p:txBody>
          <a:bodyPr lIns="0" t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8800" b="1" i="0">
                <a:solidFill>
                  <a:schemeClr val="tx1"/>
                </a:solidFill>
                <a:latin typeface="VK Sans Display DemiBold" pitchFamily="2" charset="0"/>
              </a:defRPr>
            </a:lvl1pPr>
          </a:lstStyle>
          <a:p>
            <a:pPr lvl="0"/>
            <a:r>
              <a:rPr lang="ru-RU" dirty="0"/>
              <a:t>140 МЛН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24" name="Текст 34">
            <a:extLst>
              <a:ext uri="{FF2B5EF4-FFF2-40B4-BE49-F238E27FC236}">
                <a16:creationId xmlns:a16="http://schemas.microsoft.com/office/drawing/2014/main" xmlns="" id="{D269ED19-FCBA-C046-93F1-0E630222B8FE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78673" y="2967300"/>
            <a:ext cx="5239525" cy="35661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1800" dirty="0">
                <a:latin typeface="+mj-lt"/>
              </a:defRPr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7351371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фактоида +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Текст 4">
            <a:extLst>
              <a:ext uri="{FF2B5EF4-FFF2-40B4-BE49-F238E27FC236}">
                <a16:creationId xmlns:a16="http://schemas.microsoft.com/office/drawing/2014/main" xmlns="" id="{66C8302A-BF65-0F4D-9B62-9520B492152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345018" y="617220"/>
            <a:ext cx="2779200" cy="92433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817%</a:t>
            </a:r>
          </a:p>
        </p:txBody>
      </p:sp>
      <p:sp>
        <p:nvSpPr>
          <p:cNvPr id="18" name="Текст 34">
            <a:extLst>
              <a:ext uri="{FF2B5EF4-FFF2-40B4-BE49-F238E27FC236}">
                <a16:creationId xmlns:a16="http://schemas.microsoft.com/office/drawing/2014/main" xmlns="" id="{87F1DCF1-F07D-CA41-9067-50A97E91C15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345017" y="1620441"/>
            <a:ext cx="2779200" cy="49859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19" name="Текст 4">
            <a:extLst>
              <a:ext uri="{FF2B5EF4-FFF2-40B4-BE49-F238E27FC236}">
                <a16:creationId xmlns:a16="http://schemas.microsoft.com/office/drawing/2014/main" xmlns="" id="{4457AEB8-8272-6341-9E94-51663A50DD06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345018" y="2680786"/>
            <a:ext cx="2779200" cy="92433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417%</a:t>
            </a:r>
          </a:p>
        </p:txBody>
      </p:sp>
      <p:sp>
        <p:nvSpPr>
          <p:cNvPr id="20" name="Текст 34">
            <a:extLst>
              <a:ext uri="{FF2B5EF4-FFF2-40B4-BE49-F238E27FC236}">
                <a16:creationId xmlns:a16="http://schemas.microsoft.com/office/drawing/2014/main" xmlns="" id="{E1BAAD02-4AA3-904C-8576-4CD382C40536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345017" y="3684008"/>
            <a:ext cx="2779200" cy="49859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1" name="Текст 4">
            <a:extLst>
              <a:ext uri="{FF2B5EF4-FFF2-40B4-BE49-F238E27FC236}">
                <a16:creationId xmlns:a16="http://schemas.microsoft.com/office/drawing/2014/main" xmlns="" id="{CF677041-6CDF-624E-A657-517EB8DEADFF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8424464" y="617220"/>
            <a:ext cx="2779200" cy="92433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898%</a:t>
            </a:r>
          </a:p>
        </p:txBody>
      </p:sp>
      <p:sp>
        <p:nvSpPr>
          <p:cNvPr id="22" name="Текст 34">
            <a:extLst>
              <a:ext uri="{FF2B5EF4-FFF2-40B4-BE49-F238E27FC236}">
                <a16:creationId xmlns:a16="http://schemas.microsoft.com/office/drawing/2014/main" xmlns="" id="{14B49514-DF4C-E24E-92C6-03A177997EC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424463" y="1620442"/>
            <a:ext cx="2779200" cy="49859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3" name="Текст 4">
            <a:extLst>
              <a:ext uri="{FF2B5EF4-FFF2-40B4-BE49-F238E27FC236}">
                <a16:creationId xmlns:a16="http://schemas.microsoft.com/office/drawing/2014/main" xmlns="" id="{257586B4-BDF0-2347-9674-C4578BF7129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424465" y="2680786"/>
            <a:ext cx="2779200" cy="92433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698%</a:t>
            </a:r>
          </a:p>
        </p:txBody>
      </p:sp>
      <p:sp>
        <p:nvSpPr>
          <p:cNvPr id="24" name="Текст 34">
            <a:extLst>
              <a:ext uri="{FF2B5EF4-FFF2-40B4-BE49-F238E27FC236}">
                <a16:creationId xmlns:a16="http://schemas.microsoft.com/office/drawing/2014/main" xmlns="" id="{E25C2558-241E-2C49-9CEF-5C16B7CEF785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424463" y="3684008"/>
            <a:ext cx="2779200" cy="49859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12" name="Текст 34">
            <a:extLst>
              <a:ext uri="{FF2B5EF4-FFF2-40B4-BE49-F238E27FC236}">
                <a16:creationId xmlns:a16="http://schemas.microsoft.com/office/drawing/2014/main" xmlns="" id="{A49FD218-5350-2B4E-86CE-B6A63EEF2D6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68348" y="2495796"/>
            <a:ext cx="3384000" cy="111056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  <a:lvl2pPr>
              <a:defRPr lang="ru-RU" dirty="0"/>
            </a:lvl2pPr>
          </a:lstStyle>
          <a:p>
            <a:pPr lvl="0"/>
            <a:r>
              <a:rPr lang="ru-RU" dirty="0"/>
              <a:t>Опишите кратко идеи, подтверждающие основную мысль слайда</a:t>
            </a:r>
          </a:p>
          <a:p>
            <a:pPr lvl="1"/>
            <a:r>
              <a:rPr lang="ru-RU" dirty="0"/>
              <a:t>Уровень 2</a:t>
            </a:r>
          </a:p>
        </p:txBody>
      </p:sp>
      <p:sp>
        <p:nvSpPr>
          <p:cNvPr id="14" name="Нижний колонтитул 2">
            <a:extLst>
              <a:ext uri="{FF2B5EF4-FFF2-40B4-BE49-F238E27FC236}">
                <a16:creationId xmlns:a16="http://schemas.microsoft.com/office/drawing/2014/main" xmlns="" id="{A22F06EC-4FA5-3A40-AFD1-16BC393192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7" name="Заголовок 1">
            <a:extLst>
              <a:ext uri="{FF2B5EF4-FFF2-40B4-BE49-F238E27FC236}">
                <a16:creationId xmlns:a16="http://schemas.microsoft.com/office/drawing/2014/main" xmlns="" id="{22F6104A-53A0-B043-9BB6-35D53B38EB0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3366029" cy="1601871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</p:spTree>
    <p:extLst>
      <p:ext uri="{BB962C8B-B14F-4D97-AF65-F5344CB8AC3E}">
        <p14:creationId xmlns:p14="http://schemas.microsoft.com/office/powerpoint/2010/main" val="42810753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фактоидо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Текст 4">
            <a:extLst>
              <a:ext uri="{FF2B5EF4-FFF2-40B4-BE49-F238E27FC236}">
                <a16:creationId xmlns:a16="http://schemas.microsoft.com/office/drawing/2014/main" xmlns="" id="{00831EC7-EA82-FD41-A9E0-A22A0E0153B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345020" y="617220"/>
            <a:ext cx="2484000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817%</a:t>
            </a:r>
          </a:p>
        </p:txBody>
      </p:sp>
      <p:sp>
        <p:nvSpPr>
          <p:cNvPr id="26" name="Текст 34">
            <a:extLst>
              <a:ext uri="{FF2B5EF4-FFF2-40B4-BE49-F238E27FC236}">
                <a16:creationId xmlns:a16="http://schemas.microsoft.com/office/drawing/2014/main" xmlns="" id="{E705B6C0-4359-034E-80DE-E3A2B837200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345020" y="1452769"/>
            <a:ext cx="2484000" cy="59785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7" name="Текст 4">
            <a:extLst>
              <a:ext uri="{FF2B5EF4-FFF2-40B4-BE49-F238E27FC236}">
                <a16:creationId xmlns:a16="http://schemas.microsoft.com/office/drawing/2014/main" xmlns="" id="{CCBD9900-17CC-E646-B050-F04823142E4D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375766" y="617220"/>
            <a:ext cx="2484000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96%</a:t>
            </a:r>
          </a:p>
        </p:txBody>
      </p:sp>
      <p:sp>
        <p:nvSpPr>
          <p:cNvPr id="28" name="Текст 34">
            <a:extLst>
              <a:ext uri="{FF2B5EF4-FFF2-40B4-BE49-F238E27FC236}">
                <a16:creationId xmlns:a16="http://schemas.microsoft.com/office/drawing/2014/main" xmlns="" id="{B4E7C76A-A9B0-7143-96AA-177476A1F3E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375766" y="1452769"/>
            <a:ext cx="2484000" cy="59785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9" name="Текст 4">
            <a:extLst>
              <a:ext uri="{FF2B5EF4-FFF2-40B4-BE49-F238E27FC236}">
                <a16:creationId xmlns:a16="http://schemas.microsoft.com/office/drawing/2014/main" xmlns="" id="{B4C54B2F-AB0D-B04C-8C8A-757F8656AB38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345020" y="2293322"/>
            <a:ext cx="2484000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811%</a:t>
            </a:r>
          </a:p>
        </p:txBody>
      </p:sp>
      <p:sp>
        <p:nvSpPr>
          <p:cNvPr id="30" name="Текст 34">
            <a:extLst>
              <a:ext uri="{FF2B5EF4-FFF2-40B4-BE49-F238E27FC236}">
                <a16:creationId xmlns:a16="http://schemas.microsoft.com/office/drawing/2014/main" xmlns="" id="{2BC3E87B-2691-A24F-A916-280AD4B10372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345020" y="3128871"/>
            <a:ext cx="2484000" cy="59785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xmlns="" id="{B3CA084A-762B-9B46-8B94-1927D613E63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375766" y="2293322"/>
            <a:ext cx="2484000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19%</a:t>
            </a:r>
          </a:p>
        </p:txBody>
      </p:sp>
      <p:sp>
        <p:nvSpPr>
          <p:cNvPr id="32" name="Текст 34">
            <a:extLst>
              <a:ext uri="{FF2B5EF4-FFF2-40B4-BE49-F238E27FC236}">
                <a16:creationId xmlns:a16="http://schemas.microsoft.com/office/drawing/2014/main" xmlns="" id="{B18B253A-C2DB-2349-909E-9DB4EE5513D5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375766" y="3128872"/>
            <a:ext cx="2484000" cy="59785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3" name="Текст 4">
            <a:extLst>
              <a:ext uri="{FF2B5EF4-FFF2-40B4-BE49-F238E27FC236}">
                <a16:creationId xmlns:a16="http://schemas.microsoft.com/office/drawing/2014/main" xmlns="" id="{DAADEFB6-10C9-1847-9389-F07457C019C4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5345020" y="3971489"/>
            <a:ext cx="2484000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412%</a:t>
            </a:r>
          </a:p>
        </p:txBody>
      </p:sp>
      <p:sp>
        <p:nvSpPr>
          <p:cNvPr id="34" name="Текст 34">
            <a:extLst>
              <a:ext uri="{FF2B5EF4-FFF2-40B4-BE49-F238E27FC236}">
                <a16:creationId xmlns:a16="http://schemas.microsoft.com/office/drawing/2014/main" xmlns="" id="{0CDAD404-030A-934A-8851-B3C6383A0BEE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345020" y="4807039"/>
            <a:ext cx="2484000" cy="59785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5" name="Текст 4">
            <a:extLst>
              <a:ext uri="{FF2B5EF4-FFF2-40B4-BE49-F238E27FC236}">
                <a16:creationId xmlns:a16="http://schemas.microsoft.com/office/drawing/2014/main" xmlns="" id="{A223E09C-B85C-654E-95F0-69EDC2B290F4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8375766" y="3971489"/>
            <a:ext cx="2484000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35%</a:t>
            </a:r>
          </a:p>
        </p:txBody>
      </p:sp>
      <p:sp>
        <p:nvSpPr>
          <p:cNvPr id="36" name="Текст 34">
            <a:extLst>
              <a:ext uri="{FF2B5EF4-FFF2-40B4-BE49-F238E27FC236}">
                <a16:creationId xmlns:a16="http://schemas.microsoft.com/office/drawing/2014/main" xmlns="" id="{95021F1D-C872-E641-951C-AEABDAD5D37B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8375766" y="4807039"/>
            <a:ext cx="2484000" cy="59785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16" name="Текст 34">
            <a:extLst>
              <a:ext uri="{FF2B5EF4-FFF2-40B4-BE49-F238E27FC236}">
                <a16:creationId xmlns:a16="http://schemas.microsoft.com/office/drawing/2014/main" xmlns="" id="{04E00712-D90A-3A4F-82CA-46794E17AF9C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71513" y="2496201"/>
            <a:ext cx="3384000" cy="111056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  <a:lvl2pPr>
              <a:defRPr lang="ru-RU" dirty="0"/>
            </a:lvl2pPr>
          </a:lstStyle>
          <a:p>
            <a:pPr lvl="0"/>
            <a:r>
              <a:rPr lang="ru-RU" dirty="0"/>
              <a:t>Опишите кратко идеи, подтверждающие основную мысль слайда</a:t>
            </a:r>
          </a:p>
          <a:p>
            <a:pPr lvl="1"/>
            <a:r>
              <a:rPr lang="ru-RU" dirty="0"/>
              <a:t>Уровень 2</a:t>
            </a:r>
          </a:p>
        </p:txBody>
      </p:sp>
      <p:sp>
        <p:nvSpPr>
          <p:cNvPr id="20" name="Заголовок 1">
            <a:extLst>
              <a:ext uri="{FF2B5EF4-FFF2-40B4-BE49-F238E27FC236}">
                <a16:creationId xmlns:a16="http://schemas.microsoft.com/office/drawing/2014/main" xmlns="" id="{9D9DB7F6-938F-9749-B6D5-9F240B61A9B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3366029" cy="1601172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21" name="Нижний колонтитул 2">
            <a:extLst>
              <a:ext uri="{FF2B5EF4-FFF2-40B4-BE49-F238E27FC236}">
                <a16:creationId xmlns:a16="http://schemas.microsoft.com/office/drawing/2014/main" xmlns="" id="{3B5EDCCD-9349-5E42-89F0-F5A1AE5D12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395703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 фактоидо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Текст 4">
            <a:extLst>
              <a:ext uri="{FF2B5EF4-FFF2-40B4-BE49-F238E27FC236}">
                <a16:creationId xmlns:a16="http://schemas.microsoft.com/office/drawing/2014/main" xmlns="" id="{F7C4007B-40AC-1540-83F9-30A6118277DF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342973" y="621775"/>
            <a:ext cx="1764000" cy="80645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21" name="Текст 34">
            <a:extLst>
              <a:ext uri="{FF2B5EF4-FFF2-40B4-BE49-F238E27FC236}">
                <a16:creationId xmlns:a16="http://schemas.microsoft.com/office/drawing/2014/main" xmlns="" id="{C27B8AE7-54C9-234E-BAE9-0EFF0EC468A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342973" y="1439767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2" name="Текст 4">
            <a:extLst>
              <a:ext uri="{FF2B5EF4-FFF2-40B4-BE49-F238E27FC236}">
                <a16:creationId xmlns:a16="http://schemas.microsoft.com/office/drawing/2014/main" xmlns="" id="{1D622398-9BDF-CE47-A04B-4DB3D5B3500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7395993" y="621775"/>
            <a:ext cx="1764000" cy="80645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23" name="Текст 34">
            <a:extLst>
              <a:ext uri="{FF2B5EF4-FFF2-40B4-BE49-F238E27FC236}">
                <a16:creationId xmlns:a16="http://schemas.microsoft.com/office/drawing/2014/main" xmlns="" id="{13D9284D-37D3-C648-9A7F-042D63906EC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7395993" y="1439767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xmlns="" id="{3EC23FA8-1F2B-BE43-A0CD-F5F53EDB401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9445338" y="621775"/>
            <a:ext cx="1764000" cy="80645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25" name="Текст 34">
            <a:extLst>
              <a:ext uri="{FF2B5EF4-FFF2-40B4-BE49-F238E27FC236}">
                <a16:creationId xmlns:a16="http://schemas.microsoft.com/office/drawing/2014/main" xmlns="" id="{0F95475C-D35E-2E43-8C4D-C152B9F39B45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9445338" y="1439767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8" name="Текст 4">
            <a:extLst>
              <a:ext uri="{FF2B5EF4-FFF2-40B4-BE49-F238E27FC236}">
                <a16:creationId xmlns:a16="http://schemas.microsoft.com/office/drawing/2014/main" xmlns="" id="{526E1EC0-5595-DE45-B19D-FD4A0774E9E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5342973" y="2524164"/>
            <a:ext cx="1764000" cy="79638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39" name="Текст 34">
            <a:extLst>
              <a:ext uri="{FF2B5EF4-FFF2-40B4-BE49-F238E27FC236}">
                <a16:creationId xmlns:a16="http://schemas.microsoft.com/office/drawing/2014/main" xmlns="" id="{24FA1F76-56BB-524E-8B52-CB0542379BAA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342973" y="3335807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40" name="Текст 4">
            <a:extLst>
              <a:ext uri="{FF2B5EF4-FFF2-40B4-BE49-F238E27FC236}">
                <a16:creationId xmlns:a16="http://schemas.microsoft.com/office/drawing/2014/main" xmlns="" id="{47B63853-5B25-9745-9967-BF249BF6A88E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7399668" y="2524164"/>
            <a:ext cx="1764000" cy="79638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41" name="Текст 34">
            <a:extLst>
              <a:ext uri="{FF2B5EF4-FFF2-40B4-BE49-F238E27FC236}">
                <a16:creationId xmlns:a16="http://schemas.microsoft.com/office/drawing/2014/main" xmlns="" id="{E07865DA-C45F-424D-9846-0143E1BDAA7B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7399668" y="3335807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42" name="Текст 4">
            <a:extLst>
              <a:ext uri="{FF2B5EF4-FFF2-40B4-BE49-F238E27FC236}">
                <a16:creationId xmlns:a16="http://schemas.microsoft.com/office/drawing/2014/main" xmlns="" id="{FC8E81BF-5327-5E4A-A8E7-E0A8B6C1FEB7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9452688" y="2524164"/>
            <a:ext cx="1764000" cy="79638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43" name="Текст 34">
            <a:extLst>
              <a:ext uri="{FF2B5EF4-FFF2-40B4-BE49-F238E27FC236}">
                <a16:creationId xmlns:a16="http://schemas.microsoft.com/office/drawing/2014/main" xmlns="" id="{BF75EB22-B195-874B-87C8-6277CE8CC1C3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9452688" y="3335807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44" name="Текст 4">
            <a:extLst>
              <a:ext uri="{FF2B5EF4-FFF2-40B4-BE49-F238E27FC236}">
                <a16:creationId xmlns:a16="http://schemas.microsoft.com/office/drawing/2014/main" xmlns="" id="{5D302B44-7A78-414C-931E-D858FFF88C2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342973" y="4348797"/>
            <a:ext cx="1764000" cy="79638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45" name="Текст 34">
            <a:extLst>
              <a:ext uri="{FF2B5EF4-FFF2-40B4-BE49-F238E27FC236}">
                <a16:creationId xmlns:a16="http://schemas.microsoft.com/office/drawing/2014/main" xmlns="" id="{D70533C3-E41E-4646-B1C6-CCAEC1E5DA5B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342973" y="5157265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46" name="Текст 4">
            <a:extLst>
              <a:ext uri="{FF2B5EF4-FFF2-40B4-BE49-F238E27FC236}">
                <a16:creationId xmlns:a16="http://schemas.microsoft.com/office/drawing/2014/main" xmlns="" id="{FF9CB53E-DCF1-3043-B0BF-067932E12683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7395993" y="4348797"/>
            <a:ext cx="1764000" cy="79638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47" name="Текст 34">
            <a:extLst>
              <a:ext uri="{FF2B5EF4-FFF2-40B4-BE49-F238E27FC236}">
                <a16:creationId xmlns:a16="http://schemas.microsoft.com/office/drawing/2014/main" xmlns="" id="{F3B3C7F7-CD50-0345-B335-68D8AC6A3A4D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7395993" y="5157265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48" name="Текст 4">
            <a:extLst>
              <a:ext uri="{FF2B5EF4-FFF2-40B4-BE49-F238E27FC236}">
                <a16:creationId xmlns:a16="http://schemas.microsoft.com/office/drawing/2014/main" xmlns="" id="{3E773229-A9A5-984A-AF65-8228095701D6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9445338" y="4348797"/>
            <a:ext cx="1764000" cy="79638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00%</a:t>
            </a:r>
          </a:p>
        </p:txBody>
      </p:sp>
      <p:sp>
        <p:nvSpPr>
          <p:cNvPr id="49" name="Текст 34">
            <a:extLst>
              <a:ext uri="{FF2B5EF4-FFF2-40B4-BE49-F238E27FC236}">
                <a16:creationId xmlns:a16="http://schemas.microsoft.com/office/drawing/2014/main" xmlns="" id="{5761D7E3-E47A-D84E-8EC2-47EB98A99FF4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9445338" y="5157265"/>
            <a:ext cx="1764000" cy="6011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9" name="Текст 34">
            <a:extLst>
              <a:ext uri="{FF2B5EF4-FFF2-40B4-BE49-F238E27FC236}">
                <a16:creationId xmlns:a16="http://schemas.microsoft.com/office/drawing/2014/main" xmlns="" id="{FADED89C-B30C-474F-9963-33B236172617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71513" y="2487267"/>
            <a:ext cx="3384000" cy="111056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  <a:lvl2pPr>
              <a:defRPr lang="ru-RU" dirty="0"/>
            </a:lvl2pPr>
          </a:lstStyle>
          <a:p>
            <a:pPr lvl="0"/>
            <a:r>
              <a:rPr lang="ru-RU" dirty="0"/>
              <a:t>Опишите кратко идеи, подтверждающие основную мысль слайда</a:t>
            </a:r>
          </a:p>
          <a:p>
            <a:pPr lvl="1"/>
            <a:r>
              <a:rPr lang="ru-RU" dirty="0"/>
              <a:t>Уровень 2</a:t>
            </a:r>
          </a:p>
        </p:txBody>
      </p:sp>
      <p:sp>
        <p:nvSpPr>
          <p:cNvPr id="28" name="Заголовок 1">
            <a:extLst>
              <a:ext uri="{FF2B5EF4-FFF2-40B4-BE49-F238E27FC236}">
                <a16:creationId xmlns:a16="http://schemas.microsoft.com/office/drawing/2014/main" xmlns="" id="{719B10F6-AC59-6D43-AFFA-CBDD12D0942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3366029" cy="1601172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30" name="Нижний колонтитул 2">
            <a:extLst>
              <a:ext uri="{FF2B5EF4-FFF2-40B4-BE49-F238E27FC236}">
                <a16:creationId xmlns:a16="http://schemas.microsoft.com/office/drawing/2014/main" xmlns="" id="{6004F66E-69A1-984B-B186-DF7D3DB86D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70188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 фактоидо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Текст 4">
            <a:extLst>
              <a:ext uri="{FF2B5EF4-FFF2-40B4-BE49-F238E27FC236}">
                <a16:creationId xmlns:a16="http://schemas.microsoft.com/office/drawing/2014/main" xmlns="" id="{8CDA6E9D-D9FE-6440-B66F-B9CA59326A8D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71513" y="2052229"/>
            <a:ext cx="2575861" cy="760412"/>
          </a:xfrm>
          <a:prstGeom prst="rect">
            <a:avLst/>
          </a:prstGeom>
        </p:spPr>
        <p:txBody>
          <a:bodyPr lIns="0"/>
          <a:lstStyle>
            <a:lvl1pPr marL="0" indent="0">
              <a:buNone/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ru-RU" dirty="0"/>
              <a:t>1817%</a:t>
            </a:r>
          </a:p>
        </p:txBody>
      </p:sp>
      <p:sp>
        <p:nvSpPr>
          <p:cNvPr id="29" name="Текст 34">
            <a:extLst>
              <a:ext uri="{FF2B5EF4-FFF2-40B4-BE49-F238E27FC236}">
                <a16:creationId xmlns:a16="http://schemas.microsoft.com/office/drawing/2014/main" xmlns="" id="{FE29BD04-EB1C-FA40-94AA-1B4AFCEB280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71513" y="2947811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0" name="Текст 4">
            <a:extLst>
              <a:ext uri="{FF2B5EF4-FFF2-40B4-BE49-F238E27FC236}">
                <a16:creationId xmlns:a16="http://schemas.microsoft.com/office/drawing/2014/main" xmlns="" id="{6E75009D-A8F7-1C44-A515-609AE4B2D626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3433450" y="2052229"/>
            <a:ext cx="2575861" cy="760412"/>
          </a:xfrm>
          <a:prstGeom prst="rect">
            <a:avLst/>
          </a:prstGeom>
        </p:spPr>
        <p:txBody>
          <a:bodyPr lIns="0"/>
          <a:lstStyle>
            <a:lvl1pPr marL="0" indent="0">
              <a:buNone/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ru-RU" dirty="0"/>
              <a:t>898%</a:t>
            </a:r>
          </a:p>
        </p:txBody>
      </p:sp>
      <p:sp>
        <p:nvSpPr>
          <p:cNvPr id="31" name="Текст 34">
            <a:extLst>
              <a:ext uri="{FF2B5EF4-FFF2-40B4-BE49-F238E27FC236}">
                <a16:creationId xmlns:a16="http://schemas.microsoft.com/office/drawing/2014/main" xmlns="" id="{21D10D7E-E911-4C44-9BCF-3E4A0D5A6186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3433450" y="2947811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2" name="Текст 4">
            <a:extLst>
              <a:ext uri="{FF2B5EF4-FFF2-40B4-BE49-F238E27FC236}">
                <a16:creationId xmlns:a16="http://schemas.microsoft.com/office/drawing/2014/main" xmlns="" id="{DF029F45-879C-FF4A-8017-AE7377D48055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195388" y="2052229"/>
            <a:ext cx="2575861" cy="760412"/>
          </a:xfrm>
          <a:prstGeom prst="rect">
            <a:avLst/>
          </a:prstGeom>
        </p:spPr>
        <p:txBody>
          <a:bodyPr lIns="0"/>
          <a:lstStyle>
            <a:lvl1pPr marL="0" indent="0">
              <a:buNone/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ru-RU" dirty="0"/>
              <a:t>1431%</a:t>
            </a:r>
          </a:p>
        </p:txBody>
      </p:sp>
      <p:sp>
        <p:nvSpPr>
          <p:cNvPr id="33" name="Текст 34">
            <a:extLst>
              <a:ext uri="{FF2B5EF4-FFF2-40B4-BE49-F238E27FC236}">
                <a16:creationId xmlns:a16="http://schemas.microsoft.com/office/drawing/2014/main" xmlns="" id="{DB228E60-38E7-654A-84CC-EBFEF83E1D42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195388" y="2947811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xmlns="" id="{36F11711-DBC8-2247-9A38-4F5A190AB337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957326" y="2052229"/>
            <a:ext cx="2575861" cy="760412"/>
          </a:xfrm>
          <a:prstGeom prst="rect">
            <a:avLst/>
          </a:prstGeom>
        </p:spPr>
        <p:txBody>
          <a:bodyPr lIns="0"/>
          <a:lstStyle>
            <a:lvl1pPr marL="0" indent="0">
              <a:buNone/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ru-RU" dirty="0"/>
              <a:t>479%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xmlns="" id="{16FD6355-F454-2F4D-8268-578D2E7F8C1B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957326" y="2947811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36" name="Текст 4">
            <a:extLst>
              <a:ext uri="{FF2B5EF4-FFF2-40B4-BE49-F238E27FC236}">
                <a16:creationId xmlns:a16="http://schemas.microsoft.com/office/drawing/2014/main" xmlns="" id="{8970462A-D5A2-9C42-B351-A822FC8BA14E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71513" y="4142061"/>
            <a:ext cx="2575861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1817%</a:t>
            </a:r>
          </a:p>
        </p:txBody>
      </p:sp>
      <p:sp>
        <p:nvSpPr>
          <p:cNvPr id="37" name="Текст 34">
            <a:extLst>
              <a:ext uri="{FF2B5EF4-FFF2-40B4-BE49-F238E27FC236}">
                <a16:creationId xmlns:a16="http://schemas.microsoft.com/office/drawing/2014/main" xmlns="" id="{6955A764-C93D-B340-8522-00D99B01C322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71513" y="5031926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51" name="Текст 4">
            <a:extLst>
              <a:ext uri="{FF2B5EF4-FFF2-40B4-BE49-F238E27FC236}">
                <a16:creationId xmlns:a16="http://schemas.microsoft.com/office/drawing/2014/main" xmlns="" id="{3B6F0302-CC80-2440-8C53-216CE749CF24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3433450" y="4142061"/>
            <a:ext cx="2575861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898%</a:t>
            </a:r>
          </a:p>
        </p:txBody>
      </p:sp>
      <p:sp>
        <p:nvSpPr>
          <p:cNvPr id="52" name="Текст 34">
            <a:extLst>
              <a:ext uri="{FF2B5EF4-FFF2-40B4-BE49-F238E27FC236}">
                <a16:creationId xmlns:a16="http://schemas.microsoft.com/office/drawing/2014/main" xmlns="" id="{BEF6B95A-23EF-3B4F-B6D7-F144CE385767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433450" y="5031926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53" name="Текст 4">
            <a:extLst>
              <a:ext uri="{FF2B5EF4-FFF2-40B4-BE49-F238E27FC236}">
                <a16:creationId xmlns:a16="http://schemas.microsoft.com/office/drawing/2014/main" xmlns="" id="{0D6EDB34-E0E2-FD49-A17E-141D03EDE54E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195388" y="4142061"/>
            <a:ext cx="2575861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413%</a:t>
            </a:r>
          </a:p>
        </p:txBody>
      </p:sp>
      <p:sp>
        <p:nvSpPr>
          <p:cNvPr id="54" name="Текст 34">
            <a:extLst>
              <a:ext uri="{FF2B5EF4-FFF2-40B4-BE49-F238E27FC236}">
                <a16:creationId xmlns:a16="http://schemas.microsoft.com/office/drawing/2014/main" xmlns="" id="{841A889F-3944-AF4B-8D31-72E5B5402ADF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6195388" y="5031926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55" name="Текст 4">
            <a:extLst>
              <a:ext uri="{FF2B5EF4-FFF2-40B4-BE49-F238E27FC236}">
                <a16:creationId xmlns:a16="http://schemas.microsoft.com/office/drawing/2014/main" xmlns="" id="{B82E010C-AB8A-E54A-81F5-F69442D5126E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957326" y="4142061"/>
            <a:ext cx="2575861" cy="76041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sz="5400" dirty="0">
                <a:latin typeface="+mj-lt"/>
              </a:defRPr>
            </a:lvl1pPr>
          </a:lstStyle>
          <a:p>
            <a:pPr lvl="0"/>
            <a:r>
              <a:rPr lang="ru-RU" dirty="0"/>
              <a:t>379%</a:t>
            </a:r>
          </a:p>
        </p:txBody>
      </p:sp>
      <p:sp>
        <p:nvSpPr>
          <p:cNvPr id="56" name="Текст 34">
            <a:extLst>
              <a:ext uri="{FF2B5EF4-FFF2-40B4-BE49-F238E27FC236}">
                <a16:creationId xmlns:a16="http://schemas.microsoft.com/office/drawing/2014/main" xmlns="" id="{71EC8D80-9DDF-EC4E-B15A-A5681C7E03B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8957326" y="5031926"/>
            <a:ext cx="2575861" cy="62840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кратко опишите </a:t>
            </a:r>
            <a:r>
              <a:rPr lang="ru-RU" dirty="0" err="1"/>
              <a:t>фактоиды</a:t>
            </a:r>
            <a:endParaRPr lang="ru-RU" dirty="0"/>
          </a:p>
        </p:txBody>
      </p:sp>
      <p:sp>
        <p:nvSpPr>
          <p:cNvPr id="20" name="Нижний колонтитул 2">
            <a:extLst>
              <a:ext uri="{FF2B5EF4-FFF2-40B4-BE49-F238E27FC236}">
                <a16:creationId xmlns:a16="http://schemas.microsoft.com/office/drawing/2014/main" xmlns="" id="{16461753-2BB8-6C4B-A147-F16A769B0A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21" name="Заголовок 1">
            <a:extLst>
              <a:ext uri="{FF2B5EF4-FFF2-40B4-BE49-F238E27FC236}">
                <a16:creationId xmlns:a16="http://schemas.microsoft.com/office/drawing/2014/main" xmlns="" id="{AA45DE1E-3882-C345-89BF-8E02B93DC63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10868554" cy="628404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</p:spTree>
    <p:extLst>
      <p:ext uri="{BB962C8B-B14F-4D97-AF65-F5344CB8AC3E}">
        <p14:creationId xmlns:p14="http://schemas.microsoft.com/office/powerpoint/2010/main" val="20995942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Мокап телефона (android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0FDEF092-3208-1845-8672-6D8B3EC712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628440" y="692150"/>
            <a:ext cx="2655710" cy="5508625"/>
          </a:xfrm>
          <a:prstGeom prst="rect">
            <a:avLst/>
          </a:prstGeom>
        </p:spPr>
      </p:pic>
      <p:sp>
        <p:nvSpPr>
          <p:cNvPr id="12" name="Рисунок 4">
            <a:extLst>
              <a:ext uri="{FF2B5EF4-FFF2-40B4-BE49-F238E27FC236}">
                <a16:creationId xmlns:a16="http://schemas.microsoft.com/office/drawing/2014/main" xmlns="" id="{757510CD-0194-C14E-8EFE-FDF2631E1430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7767579" y="1009595"/>
            <a:ext cx="2389452" cy="5034018"/>
          </a:xfrm>
          <a:prstGeom prst="roundRect">
            <a:avLst>
              <a:gd name="adj" fmla="val 8068"/>
            </a:avLst>
          </a:prstGeom>
          <a:solidFill>
            <a:schemeClr val="accent1"/>
          </a:solidFill>
          <a:ln w="12700">
            <a:solidFill>
              <a:schemeClr val="tx1"/>
            </a:solidFill>
          </a:ln>
        </p:spPr>
        <p:txBody>
          <a:bodyPr vert="horz" wrap="square" lIns="0" tIns="0" rIns="0" bIns="0" rtlCol="0" anchor="ctr">
            <a:noAutofit/>
          </a:bodyPr>
          <a:lstStyle>
            <a:lvl1pPr>
              <a:defRPr lang="ru-RU" dirty="0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ru-RU" dirty="0"/>
              <a:t>Рисунок</a:t>
            </a:r>
          </a:p>
        </p:txBody>
      </p:sp>
      <p:sp>
        <p:nvSpPr>
          <p:cNvPr id="8" name="Нижний колонтитул 2">
            <a:extLst>
              <a:ext uri="{FF2B5EF4-FFF2-40B4-BE49-F238E27FC236}">
                <a16:creationId xmlns:a16="http://schemas.microsoft.com/office/drawing/2014/main" xmlns="" id="{D756DDF1-4B12-7D4E-9CB4-D738F4BD41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0" name="Текст 2">
            <a:extLst>
              <a:ext uri="{FF2B5EF4-FFF2-40B4-BE49-F238E27FC236}">
                <a16:creationId xmlns:a16="http://schemas.microsoft.com/office/drawing/2014/main" xmlns="" id="{62393238-E6A9-0541-A387-832EB57F03A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55970"/>
            <a:ext cx="541866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4" name="Заголовок 2">
            <a:extLst>
              <a:ext uri="{FF2B5EF4-FFF2-40B4-BE49-F238E27FC236}">
                <a16:creationId xmlns:a16="http://schemas.microsoft.com/office/drawing/2014/main" xmlns="" id="{8881D350-7885-2A49-83AD-C0BF93F7AFC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541866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</p:spTree>
    <p:extLst>
      <p:ext uri="{BB962C8B-B14F-4D97-AF65-F5344CB8AC3E}">
        <p14:creationId xmlns:p14="http://schemas.microsoft.com/office/powerpoint/2010/main" val="79208449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мокапа телефона (1 androi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Текст 2">
            <a:extLst>
              <a:ext uri="{FF2B5EF4-FFF2-40B4-BE49-F238E27FC236}">
                <a16:creationId xmlns:a16="http://schemas.microsoft.com/office/drawing/2014/main" xmlns="" id="{5F34DC6A-5E54-8041-A28E-AD14B396960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55970"/>
            <a:ext cx="466301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9" name="Нижний колонтитул 2">
            <a:extLst>
              <a:ext uri="{FF2B5EF4-FFF2-40B4-BE49-F238E27FC236}">
                <a16:creationId xmlns:a16="http://schemas.microsoft.com/office/drawing/2014/main" xmlns="" id="{4763BBA6-94D1-BA4A-8D1A-02CA733276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0" name="Заголовок 2">
            <a:extLst>
              <a:ext uri="{FF2B5EF4-FFF2-40B4-BE49-F238E27FC236}">
                <a16:creationId xmlns:a16="http://schemas.microsoft.com/office/drawing/2014/main" xmlns="" id="{BD5597EB-DC69-7841-9325-8D5C7BAC0D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466301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6B42AFD9-B0D9-9F48-9FBE-7A2303A39FF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8918754" y="692150"/>
            <a:ext cx="2655710" cy="5508625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13" name="Рисунок 4">
            <a:extLst>
              <a:ext uri="{FF2B5EF4-FFF2-40B4-BE49-F238E27FC236}">
                <a16:creationId xmlns:a16="http://schemas.microsoft.com/office/drawing/2014/main" xmlns="" id="{3E9B0076-EFDA-004B-AE0F-75BF994E6C62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9057893" y="1009595"/>
            <a:ext cx="2389452" cy="5034018"/>
          </a:xfrm>
          <a:prstGeom prst="roundRect">
            <a:avLst>
              <a:gd name="adj" fmla="val 8068"/>
            </a:avLst>
          </a:prstGeom>
          <a:solidFill>
            <a:schemeClr val="accent1"/>
          </a:solidFill>
          <a:ln w="12700">
            <a:solidFill>
              <a:schemeClr val="tx1"/>
            </a:solidFill>
          </a:ln>
        </p:spPr>
        <p:txBody>
          <a:bodyPr vert="horz" wrap="square" lIns="0" tIns="0" rIns="0" bIns="0" rtlCol="0" anchor="ctr">
            <a:noAutofit/>
          </a:bodyPr>
          <a:lstStyle>
            <a:lvl1pPr>
              <a:defRPr lang="ru-RU" dirty="0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ru-RU" dirty="0"/>
              <a:t>Рисунок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xmlns="" id="{D4B7B02B-1E96-5149-825E-C49AE46DE6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6204129" y="692150"/>
            <a:ext cx="2655710" cy="5508625"/>
          </a:xfrm>
          <a:prstGeom prst="rect">
            <a:avLst/>
          </a:prstGeom>
        </p:spPr>
      </p:pic>
      <p:sp>
        <p:nvSpPr>
          <p:cNvPr id="17" name="Рисунок 4">
            <a:extLst>
              <a:ext uri="{FF2B5EF4-FFF2-40B4-BE49-F238E27FC236}">
                <a16:creationId xmlns:a16="http://schemas.microsoft.com/office/drawing/2014/main" xmlns="" id="{F1EAE615-B5DF-A642-9084-B217F83527DF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6343268" y="1009595"/>
            <a:ext cx="2389452" cy="5034018"/>
          </a:xfrm>
          <a:prstGeom prst="roundRect">
            <a:avLst>
              <a:gd name="adj" fmla="val 8068"/>
            </a:avLst>
          </a:prstGeom>
          <a:solidFill>
            <a:schemeClr val="accent1"/>
          </a:solidFill>
          <a:ln w="12700">
            <a:solidFill>
              <a:schemeClr val="tx1"/>
            </a:solidFill>
          </a:ln>
        </p:spPr>
        <p:txBody>
          <a:bodyPr vert="horz" wrap="square" lIns="0" tIns="0" rIns="0" bIns="0" rtlCol="0" anchor="ctr">
            <a:noAutofit/>
          </a:bodyPr>
          <a:lstStyle>
            <a:lvl1pPr>
              <a:defRPr lang="ru-RU" dirty="0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ru-RU" dirty="0"/>
              <a:t>Рисунок</a:t>
            </a:r>
          </a:p>
        </p:txBody>
      </p:sp>
    </p:spTree>
    <p:extLst>
      <p:ext uri="{BB962C8B-B14F-4D97-AF65-F5344CB8AC3E}">
        <p14:creationId xmlns:p14="http://schemas.microsoft.com/office/powerpoint/2010/main" val="16785146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мокапа телефона (2 android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ижний колонтитул 2">
            <a:extLst>
              <a:ext uri="{FF2B5EF4-FFF2-40B4-BE49-F238E27FC236}">
                <a16:creationId xmlns:a16="http://schemas.microsoft.com/office/drawing/2014/main" xmlns="" id="{CA4D7B14-F07A-8745-A80C-B6344E6A1E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0" name="Текст 2">
            <a:extLst>
              <a:ext uri="{FF2B5EF4-FFF2-40B4-BE49-F238E27FC236}">
                <a16:creationId xmlns:a16="http://schemas.microsoft.com/office/drawing/2014/main" xmlns="" id="{4767EC2C-75C2-7347-9269-15663A9AEA7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850065" y="2055970"/>
            <a:ext cx="466301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1" name="Заголовок 2">
            <a:extLst>
              <a:ext uri="{FF2B5EF4-FFF2-40B4-BE49-F238E27FC236}">
                <a16:creationId xmlns:a16="http://schemas.microsoft.com/office/drawing/2014/main" xmlns="" id="{62CB7219-B555-C046-81F5-371C3ECB0B6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855885" y="692150"/>
            <a:ext cx="466301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6DE7E97-3B57-444E-9DDA-AF8AF966811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330574" y="692150"/>
            <a:ext cx="2655710" cy="5508625"/>
          </a:xfrm>
          <a:prstGeom prst="rect">
            <a:avLst/>
          </a:prstGeom>
        </p:spPr>
      </p:pic>
      <p:sp>
        <p:nvSpPr>
          <p:cNvPr id="14" name="Рисунок 4">
            <a:extLst>
              <a:ext uri="{FF2B5EF4-FFF2-40B4-BE49-F238E27FC236}">
                <a16:creationId xmlns:a16="http://schemas.microsoft.com/office/drawing/2014/main" xmlns="" id="{FE8A75EB-5F8C-F34F-8FDF-8B604603E13A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3469713" y="1009595"/>
            <a:ext cx="2389452" cy="5034018"/>
          </a:xfrm>
          <a:prstGeom prst="roundRect">
            <a:avLst>
              <a:gd name="adj" fmla="val 8068"/>
            </a:avLst>
          </a:prstGeom>
          <a:solidFill>
            <a:schemeClr val="accent1"/>
          </a:solidFill>
          <a:ln w="12700">
            <a:solidFill>
              <a:schemeClr val="tx1"/>
            </a:solidFill>
          </a:ln>
        </p:spPr>
        <p:txBody>
          <a:bodyPr vert="horz" wrap="square" lIns="0" tIns="0" rIns="0" bIns="0" rtlCol="0" anchor="ctr">
            <a:noAutofit/>
          </a:bodyPr>
          <a:lstStyle>
            <a:lvl1pPr>
              <a:defRPr lang="ru-RU" dirty="0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ru-RU" dirty="0"/>
              <a:t>Рисунок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6FAD8655-6F4D-C343-B68C-2CB526C9A9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615949" y="692150"/>
            <a:ext cx="2655710" cy="5508625"/>
          </a:xfrm>
          <a:prstGeom prst="rect">
            <a:avLst/>
          </a:prstGeom>
        </p:spPr>
      </p:pic>
      <p:sp>
        <p:nvSpPr>
          <p:cNvPr id="16" name="Рисунок 4">
            <a:extLst>
              <a:ext uri="{FF2B5EF4-FFF2-40B4-BE49-F238E27FC236}">
                <a16:creationId xmlns:a16="http://schemas.microsoft.com/office/drawing/2014/main" xmlns="" id="{60A6DD6F-577C-7843-AA3C-7C4D9C76B828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755088" y="1009595"/>
            <a:ext cx="2389452" cy="5034018"/>
          </a:xfrm>
          <a:prstGeom prst="roundRect">
            <a:avLst>
              <a:gd name="adj" fmla="val 8068"/>
            </a:avLst>
          </a:prstGeom>
          <a:solidFill>
            <a:schemeClr val="accent1"/>
          </a:solidFill>
          <a:ln w="12700">
            <a:solidFill>
              <a:schemeClr val="tx1"/>
            </a:solidFill>
          </a:ln>
        </p:spPr>
        <p:txBody>
          <a:bodyPr vert="horz" wrap="square" lIns="0" tIns="0" rIns="0" bIns="0" rtlCol="0" anchor="ctr">
            <a:noAutofit/>
          </a:bodyPr>
          <a:lstStyle>
            <a:lvl1pPr>
              <a:defRPr lang="ru-RU" dirty="0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ru-RU" dirty="0"/>
              <a:t>Рисунок</a:t>
            </a:r>
          </a:p>
        </p:txBody>
      </p:sp>
    </p:spTree>
    <p:extLst>
      <p:ext uri="{BB962C8B-B14F-4D97-AF65-F5344CB8AC3E}">
        <p14:creationId xmlns:p14="http://schemas.microsoft.com/office/powerpoint/2010/main" val="315428059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Увеличенный мокап телефона (android)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C7784317-4E14-9E45-BD90-3E44456DE95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7071106" y="692150"/>
            <a:ext cx="3863416" cy="8013719"/>
          </a:xfrm>
          <a:prstGeom prst="rect">
            <a:avLst/>
          </a:prstGeom>
        </p:spPr>
      </p:pic>
      <p:sp>
        <p:nvSpPr>
          <p:cNvPr id="9" name="Рисунок 4">
            <a:extLst>
              <a:ext uri="{FF2B5EF4-FFF2-40B4-BE49-F238E27FC236}">
                <a16:creationId xmlns:a16="http://schemas.microsoft.com/office/drawing/2014/main" xmlns="" id="{7F8FAB28-A608-E943-968A-FAAF62A246DA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7274309" y="1170527"/>
            <a:ext cx="3457422" cy="7345452"/>
          </a:xfrm>
          <a:prstGeom prst="roundRect">
            <a:avLst>
              <a:gd name="adj" fmla="val 6986"/>
            </a:avLst>
          </a:prstGeom>
          <a:solidFill>
            <a:schemeClr val="accent1"/>
          </a:solidFill>
          <a:ln w="12700">
            <a:solidFill>
              <a:schemeClr val="tx1"/>
            </a:solidFill>
          </a:ln>
        </p:spPr>
        <p:txBody>
          <a:bodyPr vert="horz" wrap="square" lIns="0" tIns="0" rIns="0" bIns="0" rtlCol="0" anchor="ctr">
            <a:noAutofit/>
          </a:bodyPr>
          <a:lstStyle>
            <a:lvl1pPr>
              <a:defRPr lang="ru-RU" dirty="0">
                <a:solidFill>
                  <a:schemeClr val="bg1"/>
                </a:solidFill>
              </a:defRPr>
            </a:lvl1pPr>
          </a:lstStyle>
          <a:p>
            <a:pPr lvl="0" algn="ctr"/>
            <a:r>
              <a:rPr lang="ru-RU" dirty="0"/>
              <a:t>Рисунок</a:t>
            </a:r>
          </a:p>
        </p:txBody>
      </p:sp>
      <p:sp>
        <p:nvSpPr>
          <p:cNvPr id="7" name="Нижний колонтитул 2">
            <a:extLst>
              <a:ext uri="{FF2B5EF4-FFF2-40B4-BE49-F238E27FC236}">
                <a16:creationId xmlns:a16="http://schemas.microsoft.com/office/drawing/2014/main" xmlns="" id="{E3305CDD-3491-3E45-90A5-B55EE3D0B4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xmlns="" id="{39EF1891-D6D6-F04E-9AB5-5F34D54328B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55970"/>
            <a:ext cx="542448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3" name="Заголовок 2">
            <a:extLst>
              <a:ext uri="{FF2B5EF4-FFF2-40B4-BE49-F238E27FC236}">
                <a16:creationId xmlns:a16="http://schemas.microsoft.com/office/drawing/2014/main" xmlns="" id="{0F160E23-EAD8-CF42-9487-65FA59B9E13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542448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</p:spTree>
    <p:extLst>
      <p:ext uri="{BB962C8B-B14F-4D97-AF65-F5344CB8AC3E}">
        <p14:creationId xmlns:p14="http://schemas.microsoft.com/office/powerpoint/2010/main" val="363178038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Титульны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34">
            <a:extLst>
              <a:ext uri="{FF2B5EF4-FFF2-40B4-BE49-F238E27FC236}">
                <a16:creationId xmlns:a16="http://schemas.microsoft.com/office/drawing/2014/main" xmlns="" id="{8A270FA7-C498-CB4A-B93B-68BF44D6B3D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58813" y="3683956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sp>
        <p:nvSpPr>
          <p:cNvPr id="9" name="Заголовок 7">
            <a:extLst>
              <a:ext uri="{FF2B5EF4-FFF2-40B4-BE49-F238E27FC236}">
                <a16:creationId xmlns:a16="http://schemas.microsoft.com/office/drawing/2014/main" xmlns="" id="{083D9462-612F-9C48-836D-B9594353DA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2261" y="1428726"/>
            <a:ext cx="10220325" cy="1834990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66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Напишите тему презентации</a:t>
            </a:r>
          </a:p>
        </p:txBody>
      </p:sp>
      <p:sp>
        <p:nvSpPr>
          <p:cNvPr id="11" name="Текст 34">
            <a:extLst>
              <a:ext uri="{FF2B5EF4-FFF2-40B4-BE49-F238E27FC236}">
                <a16:creationId xmlns:a16="http://schemas.microsoft.com/office/drawing/2014/main" xmlns="" id="{53FEB1F2-DBC3-2947-B18F-7EC0A982A798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58813" y="692696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D3CE808F-0075-7E47-85E4-43EB91E8187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658812" y="5812796"/>
            <a:ext cx="2700337" cy="38797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D1C20289-4447-EF41-878B-BC1302554F8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34451" t="19159" r="35452" b="18806"/>
          <a:stretch/>
        </p:blipFill>
        <p:spPr>
          <a:xfrm>
            <a:off x="8718913" y="0"/>
            <a:ext cx="3804781" cy="689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3364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Мокап телефона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>
            <a:extLst>
              <a:ext uri="{FF2B5EF4-FFF2-40B4-BE49-F238E27FC236}">
                <a16:creationId xmlns:a16="http://schemas.microsoft.com/office/drawing/2014/main" xmlns="" id="{67A204B5-5E37-484D-A82C-E52929F24C8E}"/>
              </a:ext>
            </a:extLst>
          </p:cNvPr>
          <p:cNvSpPr/>
          <p:nvPr userDrawn="1"/>
        </p:nvSpPr>
        <p:spPr>
          <a:xfrm>
            <a:off x="7915319" y="799034"/>
            <a:ext cx="2515560" cy="5321045"/>
          </a:xfrm>
          <a:prstGeom prst="roundRect">
            <a:avLst>
              <a:gd name="adj" fmla="val 952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Рисунок 19">
            <a:extLst>
              <a:ext uri="{FF2B5EF4-FFF2-40B4-BE49-F238E27FC236}">
                <a16:creationId xmlns:a16="http://schemas.microsoft.com/office/drawing/2014/main" xmlns="" id="{8B7A6387-CF78-524F-B58D-37EA14224D0D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7960331" y="795427"/>
            <a:ext cx="2428737" cy="5295377"/>
          </a:xfrm>
          <a:custGeom>
            <a:avLst/>
            <a:gdLst>
              <a:gd name="connsiteX0" fmla="*/ 2528499 w 3165482"/>
              <a:gd name="connsiteY0" fmla="*/ 105 h 6848278"/>
              <a:gd name="connsiteX1" fmla="*/ 2809744 w 3165482"/>
              <a:gd name="connsiteY1" fmla="*/ 105 h 6848278"/>
              <a:gd name="connsiteX2" fmla="*/ 3002647 w 3165482"/>
              <a:gd name="connsiteY2" fmla="*/ 47597 h 6848278"/>
              <a:gd name="connsiteX3" fmla="*/ 3156698 w 3165482"/>
              <a:gd name="connsiteY3" fmla="*/ 269617 h 6848278"/>
              <a:gd name="connsiteX4" fmla="*/ 3165144 w 3165482"/>
              <a:gd name="connsiteY4" fmla="*/ 366287 h 6848278"/>
              <a:gd name="connsiteX5" fmla="*/ 3165144 w 3165482"/>
              <a:gd name="connsiteY5" fmla="*/ 6483320 h 6848278"/>
              <a:gd name="connsiteX6" fmla="*/ 3117172 w 3165482"/>
              <a:gd name="connsiteY6" fmla="*/ 6685770 h 6848278"/>
              <a:gd name="connsiteX7" fmla="*/ 2894709 w 3165482"/>
              <a:gd name="connsiteY7" fmla="*/ 6839126 h 6848278"/>
              <a:gd name="connsiteX8" fmla="*/ 2798427 w 3165482"/>
              <a:gd name="connsiteY8" fmla="*/ 6847983 h 6848278"/>
              <a:gd name="connsiteX9" fmla="*/ 365526 w 3165482"/>
              <a:gd name="connsiteY9" fmla="*/ 6847983 h 6848278"/>
              <a:gd name="connsiteX10" fmla="*/ 162826 w 3165482"/>
              <a:gd name="connsiteY10" fmla="*/ 6800239 h 6848278"/>
              <a:gd name="connsiteX11" fmla="*/ 8859 w 3165482"/>
              <a:gd name="connsiteY11" fmla="*/ 6576700 h 6848278"/>
              <a:gd name="connsiteX12" fmla="*/ 413 w 3165482"/>
              <a:gd name="connsiteY12" fmla="*/ 6479102 h 6848278"/>
              <a:gd name="connsiteX13" fmla="*/ 0 w 3165482"/>
              <a:gd name="connsiteY13" fmla="*/ 3489518 h 6848278"/>
              <a:gd name="connsiteX14" fmla="*/ 0 w 3165482"/>
              <a:gd name="connsiteY14" fmla="*/ 365344 h 6848278"/>
              <a:gd name="connsiteX15" fmla="*/ 10305 w 3165482"/>
              <a:gd name="connsiteY15" fmla="*/ 261931 h 6848278"/>
              <a:gd name="connsiteX16" fmla="*/ 47372 w 3165482"/>
              <a:gd name="connsiteY16" fmla="*/ 163837 h 6848278"/>
              <a:gd name="connsiteX17" fmla="*/ 270679 w 3165482"/>
              <a:gd name="connsiteY17" fmla="*/ 9384 h 6848278"/>
              <a:gd name="connsiteX18" fmla="*/ 365526 w 3165482"/>
              <a:gd name="connsiteY18" fmla="*/ 949 h 6848278"/>
              <a:gd name="connsiteX19" fmla="*/ 632751 w 3165482"/>
              <a:gd name="connsiteY19" fmla="*/ 190 h 6848278"/>
              <a:gd name="connsiteX20" fmla="*/ 648207 w 3165482"/>
              <a:gd name="connsiteY20" fmla="*/ 190 h 6848278"/>
              <a:gd name="connsiteX21" fmla="*/ 704372 w 3165482"/>
              <a:gd name="connsiteY21" fmla="*/ 56370 h 6848278"/>
              <a:gd name="connsiteX22" fmla="*/ 721263 w 3165482"/>
              <a:gd name="connsiteY22" fmla="*/ 147978 h 6848278"/>
              <a:gd name="connsiteX23" fmla="*/ 866025 w 3165482"/>
              <a:gd name="connsiteY23" fmla="*/ 250300 h 6848278"/>
              <a:gd name="connsiteX24" fmla="*/ 916700 w 3165482"/>
              <a:gd name="connsiteY24" fmla="*/ 252999 h 6848278"/>
              <a:gd name="connsiteX25" fmla="*/ 2265327 w 3165482"/>
              <a:gd name="connsiteY25" fmla="*/ 252999 h 6848278"/>
              <a:gd name="connsiteX26" fmla="*/ 2405612 w 3165482"/>
              <a:gd name="connsiteY26" fmla="*/ 205255 h 6848278"/>
              <a:gd name="connsiteX27" fmla="*/ 2464733 w 3165482"/>
              <a:gd name="connsiteY27" fmla="*/ 77880 h 6848278"/>
              <a:gd name="connsiteX28" fmla="*/ 2465155 w 3165482"/>
              <a:gd name="connsiteY28" fmla="*/ 52574 h 6848278"/>
              <a:gd name="connsiteX29" fmla="*/ 2515830 w 3165482"/>
              <a:gd name="connsiteY29" fmla="*/ 527 h 6848278"/>
              <a:gd name="connsiteX30" fmla="*/ 2528499 w 3165482"/>
              <a:gd name="connsiteY30" fmla="*/ 105 h 6848278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21263 w 3165482"/>
              <a:gd name="connsiteY22" fmla="*/ 152558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5155 w 3165482"/>
              <a:gd name="connsiteY27" fmla="*/ 57154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44465 w 3165482"/>
              <a:gd name="connsiteY27" fmla="*/ 69481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770 h 6852648"/>
              <a:gd name="connsiteX1" fmla="*/ 2809744 w 3165482"/>
              <a:gd name="connsiteY1" fmla="*/ 4770 h 6852648"/>
              <a:gd name="connsiteX2" fmla="*/ 3002647 w 3165482"/>
              <a:gd name="connsiteY2" fmla="*/ 52262 h 6852648"/>
              <a:gd name="connsiteX3" fmla="*/ 3156698 w 3165482"/>
              <a:gd name="connsiteY3" fmla="*/ 274282 h 6852648"/>
              <a:gd name="connsiteX4" fmla="*/ 3165144 w 3165482"/>
              <a:gd name="connsiteY4" fmla="*/ 370952 h 6852648"/>
              <a:gd name="connsiteX5" fmla="*/ 3165144 w 3165482"/>
              <a:gd name="connsiteY5" fmla="*/ 6487985 h 6852648"/>
              <a:gd name="connsiteX6" fmla="*/ 3117172 w 3165482"/>
              <a:gd name="connsiteY6" fmla="*/ 6690435 h 6852648"/>
              <a:gd name="connsiteX7" fmla="*/ 2894709 w 3165482"/>
              <a:gd name="connsiteY7" fmla="*/ 6843791 h 6852648"/>
              <a:gd name="connsiteX8" fmla="*/ 2798427 w 3165482"/>
              <a:gd name="connsiteY8" fmla="*/ 6852648 h 6852648"/>
              <a:gd name="connsiteX9" fmla="*/ 365526 w 3165482"/>
              <a:gd name="connsiteY9" fmla="*/ 6852648 h 6852648"/>
              <a:gd name="connsiteX10" fmla="*/ 162826 w 3165482"/>
              <a:gd name="connsiteY10" fmla="*/ 6804904 h 6852648"/>
              <a:gd name="connsiteX11" fmla="*/ 8859 w 3165482"/>
              <a:gd name="connsiteY11" fmla="*/ 6581365 h 6852648"/>
              <a:gd name="connsiteX12" fmla="*/ 413 w 3165482"/>
              <a:gd name="connsiteY12" fmla="*/ 6483767 h 6852648"/>
              <a:gd name="connsiteX13" fmla="*/ 0 w 3165482"/>
              <a:gd name="connsiteY13" fmla="*/ 3494183 h 6852648"/>
              <a:gd name="connsiteX14" fmla="*/ 0 w 3165482"/>
              <a:gd name="connsiteY14" fmla="*/ 370009 h 6852648"/>
              <a:gd name="connsiteX15" fmla="*/ 10305 w 3165482"/>
              <a:gd name="connsiteY15" fmla="*/ 266596 h 6852648"/>
              <a:gd name="connsiteX16" fmla="*/ 47372 w 3165482"/>
              <a:gd name="connsiteY16" fmla="*/ 168502 h 6852648"/>
              <a:gd name="connsiteX17" fmla="*/ 270679 w 3165482"/>
              <a:gd name="connsiteY17" fmla="*/ 14049 h 6852648"/>
              <a:gd name="connsiteX18" fmla="*/ 365526 w 3165482"/>
              <a:gd name="connsiteY18" fmla="*/ 5614 h 6852648"/>
              <a:gd name="connsiteX19" fmla="*/ 632751 w 3165482"/>
              <a:gd name="connsiteY19" fmla="*/ 4855 h 6852648"/>
              <a:gd name="connsiteX20" fmla="*/ 725063 w 3165482"/>
              <a:gd name="connsiteY20" fmla="*/ 69253 h 6852648"/>
              <a:gd name="connsiteX21" fmla="*/ 750230 w 3165482"/>
              <a:gd name="connsiteY21" fmla="*/ 197839 h 6852648"/>
              <a:gd name="connsiteX22" fmla="*/ 866025 w 3165482"/>
              <a:gd name="connsiteY22" fmla="*/ 254965 h 6852648"/>
              <a:gd name="connsiteX23" fmla="*/ 916700 w 3165482"/>
              <a:gd name="connsiteY23" fmla="*/ 257664 h 6852648"/>
              <a:gd name="connsiteX24" fmla="*/ 2265327 w 3165482"/>
              <a:gd name="connsiteY24" fmla="*/ 257664 h 6852648"/>
              <a:gd name="connsiteX25" fmla="*/ 2405612 w 3165482"/>
              <a:gd name="connsiteY25" fmla="*/ 209920 h 6852648"/>
              <a:gd name="connsiteX26" fmla="*/ 2444465 w 3165482"/>
              <a:gd name="connsiteY26" fmla="*/ 69566 h 6852648"/>
              <a:gd name="connsiteX27" fmla="*/ 2515830 w 3165482"/>
              <a:gd name="connsiteY27" fmla="*/ 5192 h 6852648"/>
              <a:gd name="connsiteX28" fmla="*/ 2528499 w 3165482"/>
              <a:gd name="connsiteY28" fmla="*/ 4770 h 685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65482" h="6852648">
                <a:moveTo>
                  <a:pt x="2528499" y="4770"/>
                </a:moveTo>
                <a:lnTo>
                  <a:pt x="2809744" y="4770"/>
                </a:lnTo>
                <a:cubicBezTo>
                  <a:pt x="2877076" y="3670"/>
                  <a:pt x="2943541" y="20033"/>
                  <a:pt x="3002647" y="52262"/>
                </a:cubicBezTo>
                <a:cubicBezTo>
                  <a:pt x="3089639" y="101356"/>
                  <a:pt x="3137780" y="178118"/>
                  <a:pt x="3156698" y="274282"/>
                </a:cubicBezTo>
                <a:cubicBezTo>
                  <a:pt x="3162579" y="306165"/>
                  <a:pt x="3165408" y="338534"/>
                  <a:pt x="3165144" y="370952"/>
                </a:cubicBezTo>
                <a:cubicBezTo>
                  <a:pt x="3165595" y="2409963"/>
                  <a:pt x="3165595" y="4448974"/>
                  <a:pt x="3165144" y="6487985"/>
                </a:cubicBezTo>
                <a:cubicBezTo>
                  <a:pt x="3165144" y="6559264"/>
                  <a:pt x="3152813" y="6627760"/>
                  <a:pt x="3117172" y="6690435"/>
                </a:cubicBezTo>
                <a:cubicBezTo>
                  <a:pt x="3067848" y="6777236"/>
                  <a:pt x="2990992" y="6825402"/>
                  <a:pt x="2894709" y="6843791"/>
                </a:cubicBezTo>
                <a:cubicBezTo>
                  <a:pt x="2862961" y="6849730"/>
                  <a:pt x="2830727" y="6852695"/>
                  <a:pt x="2798427" y="6852648"/>
                </a:cubicBezTo>
                <a:lnTo>
                  <a:pt x="365526" y="6852648"/>
                </a:lnTo>
                <a:cubicBezTo>
                  <a:pt x="294159" y="6852648"/>
                  <a:pt x="225579" y="6840417"/>
                  <a:pt x="162826" y="6804904"/>
                </a:cubicBezTo>
                <a:cubicBezTo>
                  <a:pt x="75412" y="6755472"/>
                  <a:pt x="27018" y="6678372"/>
                  <a:pt x="8859" y="6581365"/>
                </a:cubicBezTo>
                <a:cubicBezTo>
                  <a:pt x="3050" y="6549160"/>
                  <a:pt x="223" y="6516490"/>
                  <a:pt x="413" y="6483767"/>
                </a:cubicBezTo>
                <a:cubicBezTo>
                  <a:pt x="275" y="5487239"/>
                  <a:pt x="138" y="4490711"/>
                  <a:pt x="0" y="3494183"/>
                </a:cubicBezTo>
                <a:lnTo>
                  <a:pt x="0" y="370009"/>
                </a:lnTo>
                <a:lnTo>
                  <a:pt x="10305" y="266596"/>
                </a:lnTo>
                <a:cubicBezTo>
                  <a:pt x="17727" y="232717"/>
                  <a:pt x="29594" y="199882"/>
                  <a:pt x="47372" y="168502"/>
                </a:cubicBezTo>
                <a:cubicBezTo>
                  <a:pt x="96273" y="81027"/>
                  <a:pt x="173806" y="32439"/>
                  <a:pt x="270679" y="14049"/>
                </a:cubicBezTo>
                <a:cubicBezTo>
                  <a:pt x="301985" y="8456"/>
                  <a:pt x="333723" y="5634"/>
                  <a:pt x="365526" y="5614"/>
                </a:cubicBezTo>
                <a:cubicBezTo>
                  <a:pt x="454545" y="4096"/>
                  <a:pt x="572828" y="-5751"/>
                  <a:pt x="632751" y="4855"/>
                </a:cubicBezTo>
                <a:cubicBezTo>
                  <a:pt x="692674" y="15461"/>
                  <a:pt x="705483" y="37089"/>
                  <a:pt x="725063" y="69253"/>
                </a:cubicBezTo>
                <a:cubicBezTo>
                  <a:pt x="744643" y="101417"/>
                  <a:pt x="726736" y="166887"/>
                  <a:pt x="750230" y="197839"/>
                </a:cubicBezTo>
                <a:cubicBezTo>
                  <a:pt x="773724" y="228791"/>
                  <a:pt x="800401" y="245433"/>
                  <a:pt x="866025" y="254965"/>
                </a:cubicBezTo>
                <a:cubicBezTo>
                  <a:pt x="882831" y="257060"/>
                  <a:pt x="899765" y="257962"/>
                  <a:pt x="916700" y="257664"/>
                </a:cubicBezTo>
                <a:lnTo>
                  <a:pt x="2265327" y="257664"/>
                </a:lnTo>
                <a:cubicBezTo>
                  <a:pt x="2317354" y="257664"/>
                  <a:pt x="2375756" y="241270"/>
                  <a:pt x="2405612" y="209920"/>
                </a:cubicBezTo>
                <a:cubicBezTo>
                  <a:pt x="2435468" y="178570"/>
                  <a:pt x="2426095" y="103687"/>
                  <a:pt x="2444465" y="69566"/>
                </a:cubicBezTo>
                <a:cubicBezTo>
                  <a:pt x="2445985" y="37342"/>
                  <a:pt x="2483989" y="7470"/>
                  <a:pt x="2515830" y="5192"/>
                </a:cubicBezTo>
                <a:cubicBezTo>
                  <a:pt x="2520053" y="5192"/>
                  <a:pt x="2524276" y="4770"/>
                  <a:pt x="2528499" y="4770"/>
                </a:cubicBezTo>
                <a:close/>
              </a:path>
            </a:pathLst>
          </a:custGeom>
          <a:solidFill>
            <a:schemeClr val="accent1"/>
          </a:solidFill>
          <a:ln w="6350">
            <a:solidFill>
              <a:schemeClr val="tx1"/>
            </a:solidFill>
          </a:ln>
        </p:spPr>
        <p:txBody>
          <a:bodyPr wrap="square" anchor="ctr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ru-RU"/>
              <a:t>Вставка рисунка</a:t>
            </a:r>
          </a:p>
        </p:txBody>
      </p:sp>
      <p:sp>
        <p:nvSpPr>
          <p:cNvPr id="8" name="Нижний колонтитул 2">
            <a:extLst>
              <a:ext uri="{FF2B5EF4-FFF2-40B4-BE49-F238E27FC236}">
                <a16:creationId xmlns:a16="http://schemas.microsoft.com/office/drawing/2014/main" xmlns="" id="{C51A2E5D-8155-CE4A-9A24-40E5E88CAF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9" name="Текст 2">
            <a:extLst>
              <a:ext uri="{FF2B5EF4-FFF2-40B4-BE49-F238E27FC236}">
                <a16:creationId xmlns:a16="http://schemas.microsoft.com/office/drawing/2014/main" xmlns="" id="{0B6C9A79-C0B8-DB42-946C-3048498DC38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55970"/>
            <a:ext cx="541866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1" name="Заголовок 2">
            <a:extLst>
              <a:ext uri="{FF2B5EF4-FFF2-40B4-BE49-F238E27FC236}">
                <a16:creationId xmlns:a16="http://schemas.microsoft.com/office/drawing/2014/main" xmlns="" id="{66407DB1-3C0E-1D4A-947D-C629C9F091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541866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C0709A53-2E31-6947-BFCA-3BE03C7199D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588241" y="452282"/>
            <a:ext cx="3169715" cy="599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3857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мокапа телефона (1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ижний колонтитул 2">
            <a:extLst>
              <a:ext uri="{FF2B5EF4-FFF2-40B4-BE49-F238E27FC236}">
                <a16:creationId xmlns:a16="http://schemas.microsoft.com/office/drawing/2014/main" xmlns="" id="{B3AFF8D2-6DBE-064B-A37D-18C99D167F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2" name="Текст 2">
            <a:extLst>
              <a:ext uri="{FF2B5EF4-FFF2-40B4-BE49-F238E27FC236}">
                <a16:creationId xmlns:a16="http://schemas.microsoft.com/office/drawing/2014/main" xmlns="" id="{629F1670-755C-F040-B81C-E9B15CA093E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55970"/>
            <a:ext cx="466301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3" name="Заголовок 2">
            <a:extLst>
              <a:ext uri="{FF2B5EF4-FFF2-40B4-BE49-F238E27FC236}">
                <a16:creationId xmlns:a16="http://schemas.microsoft.com/office/drawing/2014/main" xmlns="" id="{B6C4F553-E9D9-E942-8508-3547C678563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466301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xmlns="" id="{2DC5EA2F-9B8E-9E4A-9397-56D556BF4A2E}"/>
              </a:ext>
            </a:extLst>
          </p:cNvPr>
          <p:cNvGrpSpPr/>
          <p:nvPr userDrawn="1"/>
        </p:nvGrpSpPr>
        <p:grpSpPr>
          <a:xfrm>
            <a:off x="8616940" y="452282"/>
            <a:ext cx="3169715" cy="5991381"/>
            <a:chOff x="7488229" y="591001"/>
            <a:chExt cx="2987144" cy="5646287"/>
          </a:xfrm>
        </p:grpSpPr>
        <p:sp>
          <p:nvSpPr>
            <p:cNvPr id="16" name="Скругленный прямоугольник 15">
              <a:extLst>
                <a:ext uri="{FF2B5EF4-FFF2-40B4-BE49-F238E27FC236}">
                  <a16:creationId xmlns:a16="http://schemas.microsoft.com/office/drawing/2014/main" xmlns="" id="{43D12A23-F66C-5941-9C53-C5BA35EE19F9}"/>
                </a:ext>
              </a:extLst>
            </p:cNvPr>
            <p:cNvSpPr/>
            <p:nvPr userDrawn="1"/>
          </p:nvSpPr>
          <p:spPr>
            <a:xfrm>
              <a:off x="7796469" y="917781"/>
              <a:ext cx="2370667" cy="5014561"/>
            </a:xfrm>
            <a:prstGeom prst="roundRect">
              <a:avLst>
                <a:gd name="adj" fmla="val 9524"/>
              </a:avLst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xmlns="" id="{BDBA255D-E63B-5448-AAA9-4BC659E2F40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rcRect/>
            <a:stretch/>
          </p:blipFill>
          <p:spPr>
            <a:xfrm>
              <a:off x="7488229" y="591001"/>
              <a:ext cx="2987144" cy="5646287"/>
            </a:xfrm>
            <a:prstGeom prst="rect">
              <a:avLst/>
            </a:prstGeom>
          </p:spPr>
        </p:pic>
      </p:grpSp>
      <p:sp>
        <p:nvSpPr>
          <p:cNvPr id="17" name="Рисунок 19">
            <a:extLst>
              <a:ext uri="{FF2B5EF4-FFF2-40B4-BE49-F238E27FC236}">
                <a16:creationId xmlns:a16="http://schemas.microsoft.com/office/drawing/2014/main" xmlns="" id="{922B53DB-C9B2-F34A-A752-611BB12FE508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989031" y="795427"/>
            <a:ext cx="2428737" cy="5295377"/>
          </a:xfrm>
          <a:custGeom>
            <a:avLst/>
            <a:gdLst>
              <a:gd name="connsiteX0" fmla="*/ 2528499 w 3165482"/>
              <a:gd name="connsiteY0" fmla="*/ 105 h 6848278"/>
              <a:gd name="connsiteX1" fmla="*/ 2809744 w 3165482"/>
              <a:gd name="connsiteY1" fmla="*/ 105 h 6848278"/>
              <a:gd name="connsiteX2" fmla="*/ 3002647 w 3165482"/>
              <a:gd name="connsiteY2" fmla="*/ 47597 h 6848278"/>
              <a:gd name="connsiteX3" fmla="*/ 3156698 w 3165482"/>
              <a:gd name="connsiteY3" fmla="*/ 269617 h 6848278"/>
              <a:gd name="connsiteX4" fmla="*/ 3165144 w 3165482"/>
              <a:gd name="connsiteY4" fmla="*/ 366287 h 6848278"/>
              <a:gd name="connsiteX5" fmla="*/ 3165144 w 3165482"/>
              <a:gd name="connsiteY5" fmla="*/ 6483320 h 6848278"/>
              <a:gd name="connsiteX6" fmla="*/ 3117172 w 3165482"/>
              <a:gd name="connsiteY6" fmla="*/ 6685770 h 6848278"/>
              <a:gd name="connsiteX7" fmla="*/ 2894709 w 3165482"/>
              <a:gd name="connsiteY7" fmla="*/ 6839126 h 6848278"/>
              <a:gd name="connsiteX8" fmla="*/ 2798427 w 3165482"/>
              <a:gd name="connsiteY8" fmla="*/ 6847983 h 6848278"/>
              <a:gd name="connsiteX9" fmla="*/ 365526 w 3165482"/>
              <a:gd name="connsiteY9" fmla="*/ 6847983 h 6848278"/>
              <a:gd name="connsiteX10" fmla="*/ 162826 w 3165482"/>
              <a:gd name="connsiteY10" fmla="*/ 6800239 h 6848278"/>
              <a:gd name="connsiteX11" fmla="*/ 8859 w 3165482"/>
              <a:gd name="connsiteY11" fmla="*/ 6576700 h 6848278"/>
              <a:gd name="connsiteX12" fmla="*/ 413 w 3165482"/>
              <a:gd name="connsiteY12" fmla="*/ 6479102 h 6848278"/>
              <a:gd name="connsiteX13" fmla="*/ 0 w 3165482"/>
              <a:gd name="connsiteY13" fmla="*/ 3489518 h 6848278"/>
              <a:gd name="connsiteX14" fmla="*/ 0 w 3165482"/>
              <a:gd name="connsiteY14" fmla="*/ 365344 h 6848278"/>
              <a:gd name="connsiteX15" fmla="*/ 10305 w 3165482"/>
              <a:gd name="connsiteY15" fmla="*/ 261931 h 6848278"/>
              <a:gd name="connsiteX16" fmla="*/ 47372 w 3165482"/>
              <a:gd name="connsiteY16" fmla="*/ 163837 h 6848278"/>
              <a:gd name="connsiteX17" fmla="*/ 270679 w 3165482"/>
              <a:gd name="connsiteY17" fmla="*/ 9384 h 6848278"/>
              <a:gd name="connsiteX18" fmla="*/ 365526 w 3165482"/>
              <a:gd name="connsiteY18" fmla="*/ 949 h 6848278"/>
              <a:gd name="connsiteX19" fmla="*/ 632751 w 3165482"/>
              <a:gd name="connsiteY19" fmla="*/ 190 h 6848278"/>
              <a:gd name="connsiteX20" fmla="*/ 648207 w 3165482"/>
              <a:gd name="connsiteY20" fmla="*/ 190 h 6848278"/>
              <a:gd name="connsiteX21" fmla="*/ 704372 w 3165482"/>
              <a:gd name="connsiteY21" fmla="*/ 56370 h 6848278"/>
              <a:gd name="connsiteX22" fmla="*/ 721263 w 3165482"/>
              <a:gd name="connsiteY22" fmla="*/ 147978 h 6848278"/>
              <a:gd name="connsiteX23" fmla="*/ 866025 w 3165482"/>
              <a:gd name="connsiteY23" fmla="*/ 250300 h 6848278"/>
              <a:gd name="connsiteX24" fmla="*/ 916700 w 3165482"/>
              <a:gd name="connsiteY24" fmla="*/ 252999 h 6848278"/>
              <a:gd name="connsiteX25" fmla="*/ 2265327 w 3165482"/>
              <a:gd name="connsiteY25" fmla="*/ 252999 h 6848278"/>
              <a:gd name="connsiteX26" fmla="*/ 2405612 w 3165482"/>
              <a:gd name="connsiteY26" fmla="*/ 205255 h 6848278"/>
              <a:gd name="connsiteX27" fmla="*/ 2464733 w 3165482"/>
              <a:gd name="connsiteY27" fmla="*/ 77880 h 6848278"/>
              <a:gd name="connsiteX28" fmla="*/ 2465155 w 3165482"/>
              <a:gd name="connsiteY28" fmla="*/ 52574 h 6848278"/>
              <a:gd name="connsiteX29" fmla="*/ 2515830 w 3165482"/>
              <a:gd name="connsiteY29" fmla="*/ 527 h 6848278"/>
              <a:gd name="connsiteX30" fmla="*/ 2528499 w 3165482"/>
              <a:gd name="connsiteY30" fmla="*/ 105 h 6848278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21263 w 3165482"/>
              <a:gd name="connsiteY22" fmla="*/ 152558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5155 w 3165482"/>
              <a:gd name="connsiteY27" fmla="*/ 57154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44465 w 3165482"/>
              <a:gd name="connsiteY27" fmla="*/ 69481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770 h 6852648"/>
              <a:gd name="connsiteX1" fmla="*/ 2809744 w 3165482"/>
              <a:gd name="connsiteY1" fmla="*/ 4770 h 6852648"/>
              <a:gd name="connsiteX2" fmla="*/ 3002647 w 3165482"/>
              <a:gd name="connsiteY2" fmla="*/ 52262 h 6852648"/>
              <a:gd name="connsiteX3" fmla="*/ 3156698 w 3165482"/>
              <a:gd name="connsiteY3" fmla="*/ 274282 h 6852648"/>
              <a:gd name="connsiteX4" fmla="*/ 3165144 w 3165482"/>
              <a:gd name="connsiteY4" fmla="*/ 370952 h 6852648"/>
              <a:gd name="connsiteX5" fmla="*/ 3165144 w 3165482"/>
              <a:gd name="connsiteY5" fmla="*/ 6487985 h 6852648"/>
              <a:gd name="connsiteX6" fmla="*/ 3117172 w 3165482"/>
              <a:gd name="connsiteY6" fmla="*/ 6690435 h 6852648"/>
              <a:gd name="connsiteX7" fmla="*/ 2894709 w 3165482"/>
              <a:gd name="connsiteY7" fmla="*/ 6843791 h 6852648"/>
              <a:gd name="connsiteX8" fmla="*/ 2798427 w 3165482"/>
              <a:gd name="connsiteY8" fmla="*/ 6852648 h 6852648"/>
              <a:gd name="connsiteX9" fmla="*/ 365526 w 3165482"/>
              <a:gd name="connsiteY9" fmla="*/ 6852648 h 6852648"/>
              <a:gd name="connsiteX10" fmla="*/ 162826 w 3165482"/>
              <a:gd name="connsiteY10" fmla="*/ 6804904 h 6852648"/>
              <a:gd name="connsiteX11" fmla="*/ 8859 w 3165482"/>
              <a:gd name="connsiteY11" fmla="*/ 6581365 h 6852648"/>
              <a:gd name="connsiteX12" fmla="*/ 413 w 3165482"/>
              <a:gd name="connsiteY12" fmla="*/ 6483767 h 6852648"/>
              <a:gd name="connsiteX13" fmla="*/ 0 w 3165482"/>
              <a:gd name="connsiteY13" fmla="*/ 3494183 h 6852648"/>
              <a:gd name="connsiteX14" fmla="*/ 0 w 3165482"/>
              <a:gd name="connsiteY14" fmla="*/ 370009 h 6852648"/>
              <a:gd name="connsiteX15" fmla="*/ 10305 w 3165482"/>
              <a:gd name="connsiteY15" fmla="*/ 266596 h 6852648"/>
              <a:gd name="connsiteX16" fmla="*/ 47372 w 3165482"/>
              <a:gd name="connsiteY16" fmla="*/ 168502 h 6852648"/>
              <a:gd name="connsiteX17" fmla="*/ 270679 w 3165482"/>
              <a:gd name="connsiteY17" fmla="*/ 14049 h 6852648"/>
              <a:gd name="connsiteX18" fmla="*/ 365526 w 3165482"/>
              <a:gd name="connsiteY18" fmla="*/ 5614 h 6852648"/>
              <a:gd name="connsiteX19" fmla="*/ 632751 w 3165482"/>
              <a:gd name="connsiteY19" fmla="*/ 4855 h 6852648"/>
              <a:gd name="connsiteX20" fmla="*/ 725063 w 3165482"/>
              <a:gd name="connsiteY20" fmla="*/ 69253 h 6852648"/>
              <a:gd name="connsiteX21" fmla="*/ 750230 w 3165482"/>
              <a:gd name="connsiteY21" fmla="*/ 197839 h 6852648"/>
              <a:gd name="connsiteX22" fmla="*/ 866025 w 3165482"/>
              <a:gd name="connsiteY22" fmla="*/ 254965 h 6852648"/>
              <a:gd name="connsiteX23" fmla="*/ 916700 w 3165482"/>
              <a:gd name="connsiteY23" fmla="*/ 257664 h 6852648"/>
              <a:gd name="connsiteX24" fmla="*/ 2265327 w 3165482"/>
              <a:gd name="connsiteY24" fmla="*/ 257664 h 6852648"/>
              <a:gd name="connsiteX25" fmla="*/ 2405612 w 3165482"/>
              <a:gd name="connsiteY25" fmla="*/ 209920 h 6852648"/>
              <a:gd name="connsiteX26" fmla="*/ 2444465 w 3165482"/>
              <a:gd name="connsiteY26" fmla="*/ 69566 h 6852648"/>
              <a:gd name="connsiteX27" fmla="*/ 2515830 w 3165482"/>
              <a:gd name="connsiteY27" fmla="*/ 5192 h 6852648"/>
              <a:gd name="connsiteX28" fmla="*/ 2528499 w 3165482"/>
              <a:gd name="connsiteY28" fmla="*/ 4770 h 685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65482" h="6852648">
                <a:moveTo>
                  <a:pt x="2528499" y="4770"/>
                </a:moveTo>
                <a:lnTo>
                  <a:pt x="2809744" y="4770"/>
                </a:lnTo>
                <a:cubicBezTo>
                  <a:pt x="2877076" y="3670"/>
                  <a:pt x="2943541" y="20033"/>
                  <a:pt x="3002647" y="52262"/>
                </a:cubicBezTo>
                <a:cubicBezTo>
                  <a:pt x="3089639" y="101356"/>
                  <a:pt x="3137780" y="178118"/>
                  <a:pt x="3156698" y="274282"/>
                </a:cubicBezTo>
                <a:cubicBezTo>
                  <a:pt x="3162579" y="306165"/>
                  <a:pt x="3165408" y="338534"/>
                  <a:pt x="3165144" y="370952"/>
                </a:cubicBezTo>
                <a:cubicBezTo>
                  <a:pt x="3165595" y="2409963"/>
                  <a:pt x="3165595" y="4448974"/>
                  <a:pt x="3165144" y="6487985"/>
                </a:cubicBezTo>
                <a:cubicBezTo>
                  <a:pt x="3165144" y="6559264"/>
                  <a:pt x="3152813" y="6627760"/>
                  <a:pt x="3117172" y="6690435"/>
                </a:cubicBezTo>
                <a:cubicBezTo>
                  <a:pt x="3067848" y="6777236"/>
                  <a:pt x="2990992" y="6825402"/>
                  <a:pt x="2894709" y="6843791"/>
                </a:cubicBezTo>
                <a:cubicBezTo>
                  <a:pt x="2862961" y="6849730"/>
                  <a:pt x="2830727" y="6852695"/>
                  <a:pt x="2798427" y="6852648"/>
                </a:cubicBezTo>
                <a:lnTo>
                  <a:pt x="365526" y="6852648"/>
                </a:lnTo>
                <a:cubicBezTo>
                  <a:pt x="294159" y="6852648"/>
                  <a:pt x="225579" y="6840417"/>
                  <a:pt x="162826" y="6804904"/>
                </a:cubicBezTo>
                <a:cubicBezTo>
                  <a:pt x="75412" y="6755472"/>
                  <a:pt x="27018" y="6678372"/>
                  <a:pt x="8859" y="6581365"/>
                </a:cubicBezTo>
                <a:cubicBezTo>
                  <a:pt x="3050" y="6549160"/>
                  <a:pt x="223" y="6516490"/>
                  <a:pt x="413" y="6483767"/>
                </a:cubicBezTo>
                <a:cubicBezTo>
                  <a:pt x="275" y="5487239"/>
                  <a:pt x="138" y="4490711"/>
                  <a:pt x="0" y="3494183"/>
                </a:cubicBezTo>
                <a:lnTo>
                  <a:pt x="0" y="370009"/>
                </a:lnTo>
                <a:lnTo>
                  <a:pt x="10305" y="266596"/>
                </a:lnTo>
                <a:cubicBezTo>
                  <a:pt x="17727" y="232717"/>
                  <a:pt x="29594" y="199882"/>
                  <a:pt x="47372" y="168502"/>
                </a:cubicBezTo>
                <a:cubicBezTo>
                  <a:pt x="96273" y="81027"/>
                  <a:pt x="173806" y="32439"/>
                  <a:pt x="270679" y="14049"/>
                </a:cubicBezTo>
                <a:cubicBezTo>
                  <a:pt x="301985" y="8456"/>
                  <a:pt x="333723" y="5634"/>
                  <a:pt x="365526" y="5614"/>
                </a:cubicBezTo>
                <a:cubicBezTo>
                  <a:pt x="454545" y="4096"/>
                  <a:pt x="572828" y="-5751"/>
                  <a:pt x="632751" y="4855"/>
                </a:cubicBezTo>
                <a:cubicBezTo>
                  <a:pt x="692674" y="15461"/>
                  <a:pt x="705483" y="37089"/>
                  <a:pt x="725063" y="69253"/>
                </a:cubicBezTo>
                <a:cubicBezTo>
                  <a:pt x="744643" y="101417"/>
                  <a:pt x="726736" y="166887"/>
                  <a:pt x="750230" y="197839"/>
                </a:cubicBezTo>
                <a:cubicBezTo>
                  <a:pt x="773724" y="228791"/>
                  <a:pt x="800401" y="245433"/>
                  <a:pt x="866025" y="254965"/>
                </a:cubicBezTo>
                <a:cubicBezTo>
                  <a:pt x="882831" y="257060"/>
                  <a:pt x="899765" y="257962"/>
                  <a:pt x="916700" y="257664"/>
                </a:cubicBezTo>
                <a:lnTo>
                  <a:pt x="2265327" y="257664"/>
                </a:lnTo>
                <a:cubicBezTo>
                  <a:pt x="2317354" y="257664"/>
                  <a:pt x="2375756" y="241270"/>
                  <a:pt x="2405612" y="209920"/>
                </a:cubicBezTo>
                <a:cubicBezTo>
                  <a:pt x="2435468" y="178570"/>
                  <a:pt x="2426095" y="103687"/>
                  <a:pt x="2444465" y="69566"/>
                </a:cubicBezTo>
                <a:cubicBezTo>
                  <a:pt x="2445985" y="37342"/>
                  <a:pt x="2483989" y="7470"/>
                  <a:pt x="2515830" y="5192"/>
                </a:cubicBezTo>
                <a:cubicBezTo>
                  <a:pt x="2520053" y="5192"/>
                  <a:pt x="2524276" y="4770"/>
                  <a:pt x="2528499" y="4770"/>
                </a:cubicBezTo>
                <a:close/>
              </a:path>
            </a:pathLst>
          </a:custGeom>
          <a:solidFill>
            <a:schemeClr val="accent1"/>
          </a:solidFill>
          <a:ln w="6350">
            <a:solidFill>
              <a:schemeClr val="tx1"/>
            </a:solidFill>
          </a:ln>
        </p:spPr>
        <p:txBody>
          <a:bodyPr wrap="square" anchor="ctr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ru-RU"/>
              <a:t>Вставка рисунка</a:t>
            </a: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xmlns="" id="{DA245E79-7B7F-EA4E-92DD-E3275AD11F90}"/>
              </a:ext>
            </a:extLst>
          </p:cNvPr>
          <p:cNvGrpSpPr/>
          <p:nvPr userDrawn="1"/>
        </p:nvGrpSpPr>
        <p:grpSpPr>
          <a:xfrm>
            <a:off x="5750197" y="452282"/>
            <a:ext cx="3169715" cy="5991381"/>
            <a:chOff x="7488230" y="591001"/>
            <a:chExt cx="2987144" cy="5646287"/>
          </a:xfrm>
        </p:grpSpPr>
        <p:sp>
          <p:nvSpPr>
            <p:cNvPr id="21" name="Скругленный прямоугольник 20">
              <a:extLst>
                <a:ext uri="{FF2B5EF4-FFF2-40B4-BE49-F238E27FC236}">
                  <a16:creationId xmlns:a16="http://schemas.microsoft.com/office/drawing/2014/main" xmlns="" id="{D0B32C3F-435A-044A-8B17-E6BA245204CC}"/>
                </a:ext>
              </a:extLst>
            </p:cNvPr>
            <p:cNvSpPr/>
            <p:nvPr userDrawn="1"/>
          </p:nvSpPr>
          <p:spPr>
            <a:xfrm>
              <a:off x="7796469" y="917781"/>
              <a:ext cx="2370667" cy="5014561"/>
            </a:xfrm>
            <a:prstGeom prst="roundRect">
              <a:avLst>
                <a:gd name="adj" fmla="val 9524"/>
              </a:avLst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xmlns="" id="{915101B3-2411-884D-8A22-3A95DE10597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rcRect/>
            <a:stretch/>
          </p:blipFill>
          <p:spPr>
            <a:xfrm>
              <a:off x="7488230" y="591001"/>
              <a:ext cx="2987144" cy="5646287"/>
            </a:xfrm>
            <a:prstGeom prst="rect">
              <a:avLst/>
            </a:prstGeom>
          </p:spPr>
        </p:pic>
      </p:grpSp>
      <p:sp>
        <p:nvSpPr>
          <p:cNvPr id="23" name="Рисунок 19">
            <a:extLst>
              <a:ext uri="{FF2B5EF4-FFF2-40B4-BE49-F238E27FC236}">
                <a16:creationId xmlns:a16="http://schemas.microsoft.com/office/drawing/2014/main" xmlns="" id="{35DBADA4-9279-9147-8BE0-D1BD394E8E38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122287" y="795427"/>
            <a:ext cx="2428737" cy="5295377"/>
          </a:xfrm>
          <a:custGeom>
            <a:avLst/>
            <a:gdLst>
              <a:gd name="connsiteX0" fmla="*/ 2528499 w 3165482"/>
              <a:gd name="connsiteY0" fmla="*/ 105 h 6848278"/>
              <a:gd name="connsiteX1" fmla="*/ 2809744 w 3165482"/>
              <a:gd name="connsiteY1" fmla="*/ 105 h 6848278"/>
              <a:gd name="connsiteX2" fmla="*/ 3002647 w 3165482"/>
              <a:gd name="connsiteY2" fmla="*/ 47597 h 6848278"/>
              <a:gd name="connsiteX3" fmla="*/ 3156698 w 3165482"/>
              <a:gd name="connsiteY3" fmla="*/ 269617 h 6848278"/>
              <a:gd name="connsiteX4" fmla="*/ 3165144 w 3165482"/>
              <a:gd name="connsiteY4" fmla="*/ 366287 h 6848278"/>
              <a:gd name="connsiteX5" fmla="*/ 3165144 w 3165482"/>
              <a:gd name="connsiteY5" fmla="*/ 6483320 h 6848278"/>
              <a:gd name="connsiteX6" fmla="*/ 3117172 w 3165482"/>
              <a:gd name="connsiteY6" fmla="*/ 6685770 h 6848278"/>
              <a:gd name="connsiteX7" fmla="*/ 2894709 w 3165482"/>
              <a:gd name="connsiteY7" fmla="*/ 6839126 h 6848278"/>
              <a:gd name="connsiteX8" fmla="*/ 2798427 w 3165482"/>
              <a:gd name="connsiteY8" fmla="*/ 6847983 h 6848278"/>
              <a:gd name="connsiteX9" fmla="*/ 365526 w 3165482"/>
              <a:gd name="connsiteY9" fmla="*/ 6847983 h 6848278"/>
              <a:gd name="connsiteX10" fmla="*/ 162826 w 3165482"/>
              <a:gd name="connsiteY10" fmla="*/ 6800239 h 6848278"/>
              <a:gd name="connsiteX11" fmla="*/ 8859 w 3165482"/>
              <a:gd name="connsiteY11" fmla="*/ 6576700 h 6848278"/>
              <a:gd name="connsiteX12" fmla="*/ 413 w 3165482"/>
              <a:gd name="connsiteY12" fmla="*/ 6479102 h 6848278"/>
              <a:gd name="connsiteX13" fmla="*/ 0 w 3165482"/>
              <a:gd name="connsiteY13" fmla="*/ 3489518 h 6848278"/>
              <a:gd name="connsiteX14" fmla="*/ 0 w 3165482"/>
              <a:gd name="connsiteY14" fmla="*/ 365344 h 6848278"/>
              <a:gd name="connsiteX15" fmla="*/ 10305 w 3165482"/>
              <a:gd name="connsiteY15" fmla="*/ 261931 h 6848278"/>
              <a:gd name="connsiteX16" fmla="*/ 47372 w 3165482"/>
              <a:gd name="connsiteY16" fmla="*/ 163837 h 6848278"/>
              <a:gd name="connsiteX17" fmla="*/ 270679 w 3165482"/>
              <a:gd name="connsiteY17" fmla="*/ 9384 h 6848278"/>
              <a:gd name="connsiteX18" fmla="*/ 365526 w 3165482"/>
              <a:gd name="connsiteY18" fmla="*/ 949 h 6848278"/>
              <a:gd name="connsiteX19" fmla="*/ 632751 w 3165482"/>
              <a:gd name="connsiteY19" fmla="*/ 190 h 6848278"/>
              <a:gd name="connsiteX20" fmla="*/ 648207 w 3165482"/>
              <a:gd name="connsiteY20" fmla="*/ 190 h 6848278"/>
              <a:gd name="connsiteX21" fmla="*/ 704372 w 3165482"/>
              <a:gd name="connsiteY21" fmla="*/ 56370 h 6848278"/>
              <a:gd name="connsiteX22" fmla="*/ 721263 w 3165482"/>
              <a:gd name="connsiteY22" fmla="*/ 147978 h 6848278"/>
              <a:gd name="connsiteX23" fmla="*/ 866025 w 3165482"/>
              <a:gd name="connsiteY23" fmla="*/ 250300 h 6848278"/>
              <a:gd name="connsiteX24" fmla="*/ 916700 w 3165482"/>
              <a:gd name="connsiteY24" fmla="*/ 252999 h 6848278"/>
              <a:gd name="connsiteX25" fmla="*/ 2265327 w 3165482"/>
              <a:gd name="connsiteY25" fmla="*/ 252999 h 6848278"/>
              <a:gd name="connsiteX26" fmla="*/ 2405612 w 3165482"/>
              <a:gd name="connsiteY26" fmla="*/ 205255 h 6848278"/>
              <a:gd name="connsiteX27" fmla="*/ 2464733 w 3165482"/>
              <a:gd name="connsiteY27" fmla="*/ 77880 h 6848278"/>
              <a:gd name="connsiteX28" fmla="*/ 2465155 w 3165482"/>
              <a:gd name="connsiteY28" fmla="*/ 52574 h 6848278"/>
              <a:gd name="connsiteX29" fmla="*/ 2515830 w 3165482"/>
              <a:gd name="connsiteY29" fmla="*/ 527 h 6848278"/>
              <a:gd name="connsiteX30" fmla="*/ 2528499 w 3165482"/>
              <a:gd name="connsiteY30" fmla="*/ 105 h 6848278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21263 w 3165482"/>
              <a:gd name="connsiteY22" fmla="*/ 152558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5155 w 3165482"/>
              <a:gd name="connsiteY27" fmla="*/ 57154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44465 w 3165482"/>
              <a:gd name="connsiteY27" fmla="*/ 69481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770 h 6852648"/>
              <a:gd name="connsiteX1" fmla="*/ 2809744 w 3165482"/>
              <a:gd name="connsiteY1" fmla="*/ 4770 h 6852648"/>
              <a:gd name="connsiteX2" fmla="*/ 3002647 w 3165482"/>
              <a:gd name="connsiteY2" fmla="*/ 52262 h 6852648"/>
              <a:gd name="connsiteX3" fmla="*/ 3156698 w 3165482"/>
              <a:gd name="connsiteY3" fmla="*/ 274282 h 6852648"/>
              <a:gd name="connsiteX4" fmla="*/ 3165144 w 3165482"/>
              <a:gd name="connsiteY4" fmla="*/ 370952 h 6852648"/>
              <a:gd name="connsiteX5" fmla="*/ 3165144 w 3165482"/>
              <a:gd name="connsiteY5" fmla="*/ 6487985 h 6852648"/>
              <a:gd name="connsiteX6" fmla="*/ 3117172 w 3165482"/>
              <a:gd name="connsiteY6" fmla="*/ 6690435 h 6852648"/>
              <a:gd name="connsiteX7" fmla="*/ 2894709 w 3165482"/>
              <a:gd name="connsiteY7" fmla="*/ 6843791 h 6852648"/>
              <a:gd name="connsiteX8" fmla="*/ 2798427 w 3165482"/>
              <a:gd name="connsiteY8" fmla="*/ 6852648 h 6852648"/>
              <a:gd name="connsiteX9" fmla="*/ 365526 w 3165482"/>
              <a:gd name="connsiteY9" fmla="*/ 6852648 h 6852648"/>
              <a:gd name="connsiteX10" fmla="*/ 162826 w 3165482"/>
              <a:gd name="connsiteY10" fmla="*/ 6804904 h 6852648"/>
              <a:gd name="connsiteX11" fmla="*/ 8859 w 3165482"/>
              <a:gd name="connsiteY11" fmla="*/ 6581365 h 6852648"/>
              <a:gd name="connsiteX12" fmla="*/ 413 w 3165482"/>
              <a:gd name="connsiteY12" fmla="*/ 6483767 h 6852648"/>
              <a:gd name="connsiteX13" fmla="*/ 0 w 3165482"/>
              <a:gd name="connsiteY13" fmla="*/ 3494183 h 6852648"/>
              <a:gd name="connsiteX14" fmla="*/ 0 w 3165482"/>
              <a:gd name="connsiteY14" fmla="*/ 370009 h 6852648"/>
              <a:gd name="connsiteX15" fmla="*/ 10305 w 3165482"/>
              <a:gd name="connsiteY15" fmla="*/ 266596 h 6852648"/>
              <a:gd name="connsiteX16" fmla="*/ 47372 w 3165482"/>
              <a:gd name="connsiteY16" fmla="*/ 168502 h 6852648"/>
              <a:gd name="connsiteX17" fmla="*/ 270679 w 3165482"/>
              <a:gd name="connsiteY17" fmla="*/ 14049 h 6852648"/>
              <a:gd name="connsiteX18" fmla="*/ 365526 w 3165482"/>
              <a:gd name="connsiteY18" fmla="*/ 5614 h 6852648"/>
              <a:gd name="connsiteX19" fmla="*/ 632751 w 3165482"/>
              <a:gd name="connsiteY19" fmla="*/ 4855 h 6852648"/>
              <a:gd name="connsiteX20" fmla="*/ 725063 w 3165482"/>
              <a:gd name="connsiteY20" fmla="*/ 69253 h 6852648"/>
              <a:gd name="connsiteX21" fmla="*/ 750230 w 3165482"/>
              <a:gd name="connsiteY21" fmla="*/ 197839 h 6852648"/>
              <a:gd name="connsiteX22" fmla="*/ 866025 w 3165482"/>
              <a:gd name="connsiteY22" fmla="*/ 254965 h 6852648"/>
              <a:gd name="connsiteX23" fmla="*/ 916700 w 3165482"/>
              <a:gd name="connsiteY23" fmla="*/ 257664 h 6852648"/>
              <a:gd name="connsiteX24" fmla="*/ 2265327 w 3165482"/>
              <a:gd name="connsiteY24" fmla="*/ 257664 h 6852648"/>
              <a:gd name="connsiteX25" fmla="*/ 2405612 w 3165482"/>
              <a:gd name="connsiteY25" fmla="*/ 209920 h 6852648"/>
              <a:gd name="connsiteX26" fmla="*/ 2444465 w 3165482"/>
              <a:gd name="connsiteY26" fmla="*/ 69566 h 6852648"/>
              <a:gd name="connsiteX27" fmla="*/ 2515830 w 3165482"/>
              <a:gd name="connsiteY27" fmla="*/ 5192 h 6852648"/>
              <a:gd name="connsiteX28" fmla="*/ 2528499 w 3165482"/>
              <a:gd name="connsiteY28" fmla="*/ 4770 h 685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65482" h="6852648">
                <a:moveTo>
                  <a:pt x="2528499" y="4770"/>
                </a:moveTo>
                <a:lnTo>
                  <a:pt x="2809744" y="4770"/>
                </a:lnTo>
                <a:cubicBezTo>
                  <a:pt x="2877076" y="3670"/>
                  <a:pt x="2943541" y="20033"/>
                  <a:pt x="3002647" y="52262"/>
                </a:cubicBezTo>
                <a:cubicBezTo>
                  <a:pt x="3089639" y="101356"/>
                  <a:pt x="3137780" y="178118"/>
                  <a:pt x="3156698" y="274282"/>
                </a:cubicBezTo>
                <a:cubicBezTo>
                  <a:pt x="3162579" y="306165"/>
                  <a:pt x="3165408" y="338534"/>
                  <a:pt x="3165144" y="370952"/>
                </a:cubicBezTo>
                <a:cubicBezTo>
                  <a:pt x="3165595" y="2409963"/>
                  <a:pt x="3165595" y="4448974"/>
                  <a:pt x="3165144" y="6487985"/>
                </a:cubicBezTo>
                <a:cubicBezTo>
                  <a:pt x="3165144" y="6559264"/>
                  <a:pt x="3152813" y="6627760"/>
                  <a:pt x="3117172" y="6690435"/>
                </a:cubicBezTo>
                <a:cubicBezTo>
                  <a:pt x="3067848" y="6777236"/>
                  <a:pt x="2990992" y="6825402"/>
                  <a:pt x="2894709" y="6843791"/>
                </a:cubicBezTo>
                <a:cubicBezTo>
                  <a:pt x="2862961" y="6849730"/>
                  <a:pt x="2830727" y="6852695"/>
                  <a:pt x="2798427" y="6852648"/>
                </a:cubicBezTo>
                <a:lnTo>
                  <a:pt x="365526" y="6852648"/>
                </a:lnTo>
                <a:cubicBezTo>
                  <a:pt x="294159" y="6852648"/>
                  <a:pt x="225579" y="6840417"/>
                  <a:pt x="162826" y="6804904"/>
                </a:cubicBezTo>
                <a:cubicBezTo>
                  <a:pt x="75412" y="6755472"/>
                  <a:pt x="27018" y="6678372"/>
                  <a:pt x="8859" y="6581365"/>
                </a:cubicBezTo>
                <a:cubicBezTo>
                  <a:pt x="3050" y="6549160"/>
                  <a:pt x="223" y="6516490"/>
                  <a:pt x="413" y="6483767"/>
                </a:cubicBezTo>
                <a:cubicBezTo>
                  <a:pt x="275" y="5487239"/>
                  <a:pt x="138" y="4490711"/>
                  <a:pt x="0" y="3494183"/>
                </a:cubicBezTo>
                <a:lnTo>
                  <a:pt x="0" y="370009"/>
                </a:lnTo>
                <a:lnTo>
                  <a:pt x="10305" y="266596"/>
                </a:lnTo>
                <a:cubicBezTo>
                  <a:pt x="17727" y="232717"/>
                  <a:pt x="29594" y="199882"/>
                  <a:pt x="47372" y="168502"/>
                </a:cubicBezTo>
                <a:cubicBezTo>
                  <a:pt x="96273" y="81027"/>
                  <a:pt x="173806" y="32439"/>
                  <a:pt x="270679" y="14049"/>
                </a:cubicBezTo>
                <a:cubicBezTo>
                  <a:pt x="301985" y="8456"/>
                  <a:pt x="333723" y="5634"/>
                  <a:pt x="365526" y="5614"/>
                </a:cubicBezTo>
                <a:cubicBezTo>
                  <a:pt x="454545" y="4096"/>
                  <a:pt x="572828" y="-5751"/>
                  <a:pt x="632751" y="4855"/>
                </a:cubicBezTo>
                <a:cubicBezTo>
                  <a:pt x="692674" y="15461"/>
                  <a:pt x="705483" y="37089"/>
                  <a:pt x="725063" y="69253"/>
                </a:cubicBezTo>
                <a:cubicBezTo>
                  <a:pt x="744643" y="101417"/>
                  <a:pt x="726736" y="166887"/>
                  <a:pt x="750230" y="197839"/>
                </a:cubicBezTo>
                <a:cubicBezTo>
                  <a:pt x="773724" y="228791"/>
                  <a:pt x="800401" y="245433"/>
                  <a:pt x="866025" y="254965"/>
                </a:cubicBezTo>
                <a:cubicBezTo>
                  <a:pt x="882831" y="257060"/>
                  <a:pt x="899765" y="257962"/>
                  <a:pt x="916700" y="257664"/>
                </a:cubicBezTo>
                <a:lnTo>
                  <a:pt x="2265327" y="257664"/>
                </a:lnTo>
                <a:cubicBezTo>
                  <a:pt x="2317354" y="257664"/>
                  <a:pt x="2375756" y="241270"/>
                  <a:pt x="2405612" y="209920"/>
                </a:cubicBezTo>
                <a:cubicBezTo>
                  <a:pt x="2435468" y="178570"/>
                  <a:pt x="2426095" y="103687"/>
                  <a:pt x="2444465" y="69566"/>
                </a:cubicBezTo>
                <a:cubicBezTo>
                  <a:pt x="2445985" y="37342"/>
                  <a:pt x="2483989" y="7470"/>
                  <a:pt x="2515830" y="5192"/>
                </a:cubicBezTo>
                <a:cubicBezTo>
                  <a:pt x="2520053" y="5192"/>
                  <a:pt x="2524276" y="4770"/>
                  <a:pt x="2528499" y="4770"/>
                </a:cubicBezTo>
                <a:close/>
              </a:path>
            </a:pathLst>
          </a:custGeom>
          <a:solidFill>
            <a:schemeClr val="accent1"/>
          </a:solidFill>
          <a:ln w="6350">
            <a:solidFill>
              <a:schemeClr val="tx1"/>
            </a:solidFill>
          </a:ln>
        </p:spPr>
        <p:txBody>
          <a:bodyPr wrap="square" anchor="ctr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ru-RU"/>
              <a:t>Вставка рисунка</a:t>
            </a:r>
          </a:p>
        </p:txBody>
      </p:sp>
    </p:spTree>
    <p:extLst>
      <p:ext uri="{BB962C8B-B14F-4D97-AF65-F5344CB8AC3E}">
        <p14:creationId xmlns:p14="http://schemas.microsoft.com/office/powerpoint/2010/main" val="214706061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мокапа телефона (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Скругленный прямоугольник 25">
            <a:extLst>
              <a:ext uri="{FF2B5EF4-FFF2-40B4-BE49-F238E27FC236}">
                <a16:creationId xmlns:a16="http://schemas.microsoft.com/office/drawing/2014/main" xmlns="" id="{DEBC4C98-18A8-234E-8CF5-8F61148FFCB6}"/>
              </a:ext>
            </a:extLst>
          </p:cNvPr>
          <p:cNvSpPr/>
          <p:nvPr userDrawn="1"/>
        </p:nvSpPr>
        <p:spPr>
          <a:xfrm>
            <a:off x="3622719" y="799034"/>
            <a:ext cx="2515560" cy="5321045"/>
          </a:xfrm>
          <a:prstGeom prst="roundRect">
            <a:avLst>
              <a:gd name="adj" fmla="val 952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Нижний колонтитул 2">
            <a:extLst>
              <a:ext uri="{FF2B5EF4-FFF2-40B4-BE49-F238E27FC236}">
                <a16:creationId xmlns:a16="http://schemas.microsoft.com/office/drawing/2014/main" xmlns="" id="{3AFF00E4-62AD-B540-8679-82A3FC4AA3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5" name="Текст 2">
            <a:extLst>
              <a:ext uri="{FF2B5EF4-FFF2-40B4-BE49-F238E27FC236}">
                <a16:creationId xmlns:a16="http://schemas.microsoft.com/office/drawing/2014/main" xmlns="" id="{C1E585F5-6B22-A141-8748-B6B40246DFE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850065" y="2055970"/>
            <a:ext cx="466301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6" name="Заголовок 2">
            <a:extLst>
              <a:ext uri="{FF2B5EF4-FFF2-40B4-BE49-F238E27FC236}">
                <a16:creationId xmlns:a16="http://schemas.microsoft.com/office/drawing/2014/main" xmlns="" id="{FACED454-C51C-9F42-9261-00A0A81542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855885" y="692150"/>
            <a:ext cx="466301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30" name="Рисунок 19">
            <a:extLst>
              <a:ext uri="{FF2B5EF4-FFF2-40B4-BE49-F238E27FC236}">
                <a16:creationId xmlns:a16="http://schemas.microsoft.com/office/drawing/2014/main" xmlns="" id="{CB70819A-502D-4743-B8E8-05BCCA1C8424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667731" y="795427"/>
            <a:ext cx="2428737" cy="5295377"/>
          </a:xfrm>
          <a:custGeom>
            <a:avLst/>
            <a:gdLst>
              <a:gd name="connsiteX0" fmla="*/ 2528499 w 3165482"/>
              <a:gd name="connsiteY0" fmla="*/ 105 h 6848278"/>
              <a:gd name="connsiteX1" fmla="*/ 2809744 w 3165482"/>
              <a:gd name="connsiteY1" fmla="*/ 105 h 6848278"/>
              <a:gd name="connsiteX2" fmla="*/ 3002647 w 3165482"/>
              <a:gd name="connsiteY2" fmla="*/ 47597 h 6848278"/>
              <a:gd name="connsiteX3" fmla="*/ 3156698 w 3165482"/>
              <a:gd name="connsiteY3" fmla="*/ 269617 h 6848278"/>
              <a:gd name="connsiteX4" fmla="*/ 3165144 w 3165482"/>
              <a:gd name="connsiteY4" fmla="*/ 366287 h 6848278"/>
              <a:gd name="connsiteX5" fmla="*/ 3165144 w 3165482"/>
              <a:gd name="connsiteY5" fmla="*/ 6483320 h 6848278"/>
              <a:gd name="connsiteX6" fmla="*/ 3117172 w 3165482"/>
              <a:gd name="connsiteY6" fmla="*/ 6685770 h 6848278"/>
              <a:gd name="connsiteX7" fmla="*/ 2894709 w 3165482"/>
              <a:gd name="connsiteY7" fmla="*/ 6839126 h 6848278"/>
              <a:gd name="connsiteX8" fmla="*/ 2798427 w 3165482"/>
              <a:gd name="connsiteY8" fmla="*/ 6847983 h 6848278"/>
              <a:gd name="connsiteX9" fmla="*/ 365526 w 3165482"/>
              <a:gd name="connsiteY9" fmla="*/ 6847983 h 6848278"/>
              <a:gd name="connsiteX10" fmla="*/ 162826 w 3165482"/>
              <a:gd name="connsiteY10" fmla="*/ 6800239 h 6848278"/>
              <a:gd name="connsiteX11" fmla="*/ 8859 w 3165482"/>
              <a:gd name="connsiteY11" fmla="*/ 6576700 h 6848278"/>
              <a:gd name="connsiteX12" fmla="*/ 413 w 3165482"/>
              <a:gd name="connsiteY12" fmla="*/ 6479102 h 6848278"/>
              <a:gd name="connsiteX13" fmla="*/ 0 w 3165482"/>
              <a:gd name="connsiteY13" fmla="*/ 3489518 h 6848278"/>
              <a:gd name="connsiteX14" fmla="*/ 0 w 3165482"/>
              <a:gd name="connsiteY14" fmla="*/ 365344 h 6848278"/>
              <a:gd name="connsiteX15" fmla="*/ 10305 w 3165482"/>
              <a:gd name="connsiteY15" fmla="*/ 261931 h 6848278"/>
              <a:gd name="connsiteX16" fmla="*/ 47372 w 3165482"/>
              <a:gd name="connsiteY16" fmla="*/ 163837 h 6848278"/>
              <a:gd name="connsiteX17" fmla="*/ 270679 w 3165482"/>
              <a:gd name="connsiteY17" fmla="*/ 9384 h 6848278"/>
              <a:gd name="connsiteX18" fmla="*/ 365526 w 3165482"/>
              <a:gd name="connsiteY18" fmla="*/ 949 h 6848278"/>
              <a:gd name="connsiteX19" fmla="*/ 632751 w 3165482"/>
              <a:gd name="connsiteY19" fmla="*/ 190 h 6848278"/>
              <a:gd name="connsiteX20" fmla="*/ 648207 w 3165482"/>
              <a:gd name="connsiteY20" fmla="*/ 190 h 6848278"/>
              <a:gd name="connsiteX21" fmla="*/ 704372 w 3165482"/>
              <a:gd name="connsiteY21" fmla="*/ 56370 h 6848278"/>
              <a:gd name="connsiteX22" fmla="*/ 721263 w 3165482"/>
              <a:gd name="connsiteY22" fmla="*/ 147978 h 6848278"/>
              <a:gd name="connsiteX23" fmla="*/ 866025 w 3165482"/>
              <a:gd name="connsiteY23" fmla="*/ 250300 h 6848278"/>
              <a:gd name="connsiteX24" fmla="*/ 916700 w 3165482"/>
              <a:gd name="connsiteY24" fmla="*/ 252999 h 6848278"/>
              <a:gd name="connsiteX25" fmla="*/ 2265327 w 3165482"/>
              <a:gd name="connsiteY25" fmla="*/ 252999 h 6848278"/>
              <a:gd name="connsiteX26" fmla="*/ 2405612 w 3165482"/>
              <a:gd name="connsiteY26" fmla="*/ 205255 h 6848278"/>
              <a:gd name="connsiteX27" fmla="*/ 2464733 w 3165482"/>
              <a:gd name="connsiteY27" fmla="*/ 77880 h 6848278"/>
              <a:gd name="connsiteX28" fmla="*/ 2465155 w 3165482"/>
              <a:gd name="connsiteY28" fmla="*/ 52574 h 6848278"/>
              <a:gd name="connsiteX29" fmla="*/ 2515830 w 3165482"/>
              <a:gd name="connsiteY29" fmla="*/ 527 h 6848278"/>
              <a:gd name="connsiteX30" fmla="*/ 2528499 w 3165482"/>
              <a:gd name="connsiteY30" fmla="*/ 105 h 6848278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21263 w 3165482"/>
              <a:gd name="connsiteY22" fmla="*/ 152558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5155 w 3165482"/>
              <a:gd name="connsiteY27" fmla="*/ 57154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44465 w 3165482"/>
              <a:gd name="connsiteY27" fmla="*/ 69481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770 h 6852648"/>
              <a:gd name="connsiteX1" fmla="*/ 2809744 w 3165482"/>
              <a:gd name="connsiteY1" fmla="*/ 4770 h 6852648"/>
              <a:gd name="connsiteX2" fmla="*/ 3002647 w 3165482"/>
              <a:gd name="connsiteY2" fmla="*/ 52262 h 6852648"/>
              <a:gd name="connsiteX3" fmla="*/ 3156698 w 3165482"/>
              <a:gd name="connsiteY3" fmla="*/ 274282 h 6852648"/>
              <a:gd name="connsiteX4" fmla="*/ 3165144 w 3165482"/>
              <a:gd name="connsiteY4" fmla="*/ 370952 h 6852648"/>
              <a:gd name="connsiteX5" fmla="*/ 3165144 w 3165482"/>
              <a:gd name="connsiteY5" fmla="*/ 6487985 h 6852648"/>
              <a:gd name="connsiteX6" fmla="*/ 3117172 w 3165482"/>
              <a:gd name="connsiteY6" fmla="*/ 6690435 h 6852648"/>
              <a:gd name="connsiteX7" fmla="*/ 2894709 w 3165482"/>
              <a:gd name="connsiteY7" fmla="*/ 6843791 h 6852648"/>
              <a:gd name="connsiteX8" fmla="*/ 2798427 w 3165482"/>
              <a:gd name="connsiteY8" fmla="*/ 6852648 h 6852648"/>
              <a:gd name="connsiteX9" fmla="*/ 365526 w 3165482"/>
              <a:gd name="connsiteY9" fmla="*/ 6852648 h 6852648"/>
              <a:gd name="connsiteX10" fmla="*/ 162826 w 3165482"/>
              <a:gd name="connsiteY10" fmla="*/ 6804904 h 6852648"/>
              <a:gd name="connsiteX11" fmla="*/ 8859 w 3165482"/>
              <a:gd name="connsiteY11" fmla="*/ 6581365 h 6852648"/>
              <a:gd name="connsiteX12" fmla="*/ 413 w 3165482"/>
              <a:gd name="connsiteY12" fmla="*/ 6483767 h 6852648"/>
              <a:gd name="connsiteX13" fmla="*/ 0 w 3165482"/>
              <a:gd name="connsiteY13" fmla="*/ 3494183 h 6852648"/>
              <a:gd name="connsiteX14" fmla="*/ 0 w 3165482"/>
              <a:gd name="connsiteY14" fmla="*/ 370009 h 6852648"/>
              <a:gd name="connsiteX15" fmla="*/ 10305 w 3165482"/>
              <a:gd name="connsiteY15" fmla="*/ 266596 h 6852648"/>
              <a:gd name="connsiteX16" fmla="*/ 47372 w 3165482"/>
              <a:gd name="connsiteY16" fmla="*/ 168502 h 6852648"/>
              <a:gd name="connsiteX17" fmla="*/ 270679 w 3165482"/>
              <a:gd name="connsiteY17" fmla="*/ 14049 h 6852648"/>
              <a:gd name="connsiteX18" fmla="*/ 365526 w 3165482"/>
              <a:gd name="connsiteY18" fmla="*/ 5614 h 6852648"/>
              <a:gd name="connsiteX19" fmla="*/ 632751 w 3165482"/>
              <a:gd name="connsiteY19" fmla="*/ 4855 h 6852648"/>
              <a:gd name="connsiteX20" fmla="*/ 725063 w 3165482"/>
              <a:gd name="connsiteY20" fmla="*/ 69253 h 6852648"/>
              <a:gd name="connsiteX21" fmla="*/ 750230 w 3165482"/>
              <a:gd name="connsiteY21" fmla="*/ 197839 h 6852648"/>
              <a:gd name="connsiteX22" fmla="*/ 866025 w 3165482"/>
              <a:gd name="connsiteY22" fmla="*/ 254965 h 6852648"/>
              <a:gd name="connsiteX23" fmla="*/ 916700 w 3165482"/>
              <a:gd name="connsiteY23" fmla="*/ 257664 h 6852648"/>
              <a:gd name="connsiteX24" fmla="*/ 2265327 w 3165482"/>
              <a:gd name="connsiteY24" fmla="*/ 257664 h 6852648"/>
              <a:gd name="connsiteX25" fmla="*/ 2405612 w 3165482"/>
              <a:gd name="connsiteY25" fmla="*/ 209920 h 6852648"/>
              <a:gd name="connsiteX26" fmla="*/ 2444465 w 3165482"/>
              <a:gd name="connsiteY26" fmla="*/ 69566 h 6852648"/>
              <a:gd name="connsiteX27" fmla="*/ 2515830 w 3165482"/>
              <a:gd name="connsiteY27" fmla="*/ 5192 h 6852648"/>
              <a:gd name="connsiteX28" fmla="*/ 2528499 w 3165482"/>
              <a:gd name="connsiteY28" fmla="*/ 4770 h 685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65482" h="6852648">
                <a:moveTo>
                  <a:pt x="2528499" y="4770"/>
                </a:moveTo>
                <a:lnTo>
                  <a:pt x="2809744" y="4770"/>
                </a:lnTo>
                <a:cubicBezTo>
                  <a:pt x="2877076" y="3670"/>
                  <a:pt x="2943541" y="20033"/>
                  <a:pt x="3002647" y="52262"/>
                </a:cubicBezTo>
                <a:cubicBezTo>
                  <a:pt x="3089639" y="101356"/>
                  <a:pt x="3137780" y="178118"/>
                  <a:pt x="3156698" y="274282"/>
                </a:cubicBezTo>
                <a:cubicBezTo>
                  <a:pt x="3162579" y="306165"/>
                  <a:pt x="3165408" y="338534"/>
                  <a:pt x="3165144" y="370952"/>
                </a:cubicBezTo>
                <a:cubicBezTo>
                  <a:pt x="3165595" y="2409963"/>
                  <a:pt x="3165595" y="4448974"/>
                  <a:pt x="3165144" y="6487985"/>
                </a:cubicBezTo>
                <a:cubicBezTo>
                  <a:pt x="3165144" y="6559264"/>
                  <a:pt x="3152813" y="6627760"/>
                  <a:pt x="3117172" y="6690435"/>
                </a:cubicBezTo>
                <a:cubicBezTo>
                  <a:pt x="3067848" y="6777236"/>
                  <a:pt x="2990992" y="6825402"/>
                  <a:pt x="2894709" y="6843791"/>
                </a:cubicBezTo>
                <a:cubicBezTo>
                  <a:pt x="2862961" y="6849730"/>
                  <a:pt x="2830727" y="6852695"/>
                  <a:pt x="2798427" y="6852648"/>
                </a:cubicBezTo>
                <a:lnTo>
                  <a:pt x="365526" y="6852648"/>
                </a:lnTo>
                <a:cubicBezTo>
                  <a:pt x="294159" y="6852648"/>
                  <a:pt x="225579" y="6840417"/>
                  <a:pt x="162826" y="6804904"/>
                </a:cubicBezTo>
                <a:cubicBezTo>
                  <a:pt x="75412" y="6755472"/>
                  <a:pt x="27018" y="6678372"/>
                  <a:pt x="8859" y="6581365"/>
                </a:cubicBezTo>
                <a:cubicBezTo>
                  <a:pt x="3050" y="6549160"/>
                  <a:pt x="223" y="6516490"/>
                  <a:pt x="413" y="6483767"/>
                </a:cubicBezTo>
                <a:cubicBezTo>
                  <a:pt x="275" y="5487239"/>
                  <a:pt x="138" y="4490711"/>
                  <a:pt x="0" y="3494183"/>
                </a:cubicBezTo>
                <a:lnTo>
                  <a:pt x="0" y="370009"/>
                </a:lnTo>
                <a:lnTo>
                  <a:pt x="10305" y="266596"/>
                </a:lnTo>
                <a:cubicBezTo>
                  <a:pt x="17727" y="232717"/>
                  <a:pt x="29594" y="199882"/>
                  <a:pt x="47372" y="168502"/>
                </a:cubicBezTo>
                <a:cubicBezTo>
                  <a:pt x="96273" y="81027"/>
                  <a:pt x="173806" y="32439"/>
                  <a:pt x="270679" y="14049"/>
                </a:cubicBezTo>
                <a:cubicBezTo>
                  <a:pt x="301985" y="8456"/>
                  <a:pt x="333723" y="5634"/>
                  <a:pt x="365526" y="5614"/>
                </a:cubicBezTo>
                <a:cubicBezTo>
                  <a:pt x="454545" y="4096"/>
                  <a:pt x="572828" y="-5751"/>
                  <a:pt x="632751" y="4855"/>
                </a:cubicBezTo>
                <a:cubicBezTo>
                  <a:pt x="692674" y="15461"/>
                  <a:pt x="705483" y="37089"/>
                  <a:pt x="725063" y="69253"/>
                </a:cubicBezTo>
                <a:cubicBezTo>
                  <a:pt x="744643" y="101417"/>
                  <a:pt x="726736" y="166887"/>
                  <a:pt x="750230" y="197839"/>
                </a:cubicBezTo>
                <a:cubicBezTo>
                  <a:pt x="773724" y="228791"/>
                  <a:pt x="800401" y="245433"/>
                  <a:pt x="866025" y="254965"/>
                </a:cubicBezTo>
                <a:cubicBezTo>
                  <a:pt x="882831" y="257060"/>
                  <a:pt x="899765" y="257962"/>
                  <a:pt x="916700" y="257664"/>
                </a:cubicBezTo>
                <a:lnTo>
                  <a:pt x="2265327" y="257664"/>
                </a:lnTo>
                <a:cubicBezTo>
                  <a:pt x="2317354" y="257664"/>
                  <a:pt x="2375756" y="241270"/>
                  <a:pt x="2405612" y="209920"/>
                </a:cubicBezTo>
                <a:cubicBezTo>
                  <a:pt x="2435468" y="178570"/>
                  <a:pt x="2426095" y="103687"/>
                  <a:pt x="2444465" y="69566"/>
                </a:cubicBezTo>
                <a:cubicBezTo>
                  <a:pt x="2445985" y="37342"/>
                  <a:pt x="2483989" y="7470"/>
                  <a:pt x="2515830" y="5192"/>
                </a:cubicBezTo>
                <a:cubicBezTo>
                  <a:pt x="2520053" y="5192"/>
                  <a:pt x="2524276" y="4770"/>
                  <a:pt x="2528499" y="4770"/>
                </a:cubicBezTo>
                <a:close/>
              </a:path>
            </a:pathLst>
          </a:custGeom>
          <a:solidFill>
            <a:schemeClr val="accent1"/>
          </a:solidFill>
          <a:ln w="6350">
            <a:solidFill>
              <a:schemeClr val="tx1"/>
            </a:solidFill>
          </a:ln>
        </p:spPr>
        <p:txBody>
          <a:bodyPr wrap="square" anchor="ctr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ru-RU"/>
              <a:t>Вставка рисунка</a:t>
            </a:r>
          </a:p>
        </p:txBody>
      </p:sp>
      <p:sp>
        <p:nvSpPr>
          <p:cNvPr id="33" name="Скругленный прямоугольник 32">
            <a:extLst>
              <a:ext uri="{FF2B5EF4-FFF2-40B4-BE49-F238E27FC236}">
                <a16:creationId xmlns:a16="http://schemas.microsoft.com/office/drawing/2014/main" xmlns="" id="{1CBEB064-4653-B14D-87DB-89244E58AA29}"/>
              </a:ext>
            </a:extLst>
          </p:cNvPr>
          <p:cNvSpPr/>
          <p:nvPr userDrawn="1"/>
        </p:nvSpPr>
        <p:spPr>
          <a:xfrm>
            <a:off x="755975" y="799034"/>
            <a:ext cx="2515560" cy="5321045"/>
          </a:xfrm>
          <a:prstGeom prst="roundRect">
            <a:avLst>
              <a:gd name="adj" fmla="val 952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Рисунок 19">
            <a:extLst>
              <a:ext uri="{FF2B5EF4-FFF2-40B4-BE49-F238E27FC236}">
                <a16:creationId xmlns:a16="http://schemas.microsoft.com/office/drawing/2014/main" xmlns="" id="{DC84AAD7-4A52-184C-BF41-1C7CF89C2801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800987" y="795427"/>
            <a:ext cx="2428737" cy="5295377"/>
          </a:xfrm>
          <a:custGeom>
            <a:avLst/>
            <a:gdLst>
              <a:gd name="connsiteX0" fmla="*/ 2528499 w 3165482"/>
              <a:gd name="connsiteY0" fmla="*/ 105 h 6848278"/>
              <a:gd name="connsiteX1" fmla="*/ 2809744 w 3165482"/>
              <a:gd name="connsiteY1" fmla="*/ 105 h 6848278"/>
              <a:gd name="connsiteX2" fmla="*/ 3002647 w 3165482"/>
              <a:gd name="connsiteY2" fmla="*/ 47597 h 6848278"/>
              <a:gd name="connsiteX3" fmla="*/ 3156698 w 3165482"/>
              <a:gd name="connsiteY3" fmla="*/ 269617 h 6848278"/>
              <a:gd name="connsiteX4" fmla="*/ 3165144 w 3165482"/>
              <a:gd name="connsiteY4" fmla="*/ 366287 h 6848278"/>
              <a:gd name="connsiteX5" fmla="*/ 3165144 w 3165482"/>
              <a:gd name="connsiteY5" fmla="*/ 6483320 h 6848278"/>
              <a:gd name="connsiteX6" fmla="*/ 3117172 w 3165482"/>
              <a:gd name="connsiteY6" fmla="*/ 6685770 h 6848278"/>
              <a:gd name="connsiteX7" fmla="*/ 2894709 w 3165482"/>
              <a:gd name="connsiteY7" fmla="*/ 6839126 h 6848278"/>
              <a:gd name="connsiteX8" fmla="*/ 2798427 w 3165482"/>
              <a:gd name="connsiteY8" fmla="*/ 6847983 h 6848278"/>
              <a:gd name="connsiteX9" fmla="*/ 365526 w 3165482"/>
              <a:gd name="connsiteY9" fmla="*/ 6847983 h 6848278"/>
              <a:gd name="connsiteX10" fmla="*/ 162826 w 3165482"/>
              <a:gd name="connsiteY10" fmla="*/ 6800239 h 6848278"/>
              <a:gd name="connsiteX11" fmla="*/ 8859 w 3165482"/>
              <a:gd name="connsiteY11" fmla="*/ 6576700 h 6848278"/>
              <a:gd name="connsiteX12" fmla="*/ 413 w 3165482"/>
              <a:gd name="connsiteY12" fmla="*/ 6479102 h 6848278"/>
              <a:gd name="connsiteX13" fmla="*/ 0 w 3165482"/>
              <a:gd name="connsiteY13" fmla="*/ 3489518 h 6848278"/>
              <a:gd name="connsiteX14" fmla="*/ 0 w 3165482"/>
              <a:gd name="connsiteY14" fmla="*/ 365344 h 6848278"/>
              <a:gd name="connsiteX15" fmla="*/ 10305 w 3165482"/>
              <a:gd name="connsiteY15" fmla="*/ 261931 h 6848278"/>
              <a:gd name="connsiteX16" fmla="*/ 47372 w 3165482"/>
              <a:gd name="connsiteY16" fmla="*/ 163837 h 6848278"/>
              <a:gd name="connsiteX17" fmla="*/ 270679 w 3165482"/>
              <a:gd name="connsiteY17" fmla="*/ 9384 h 6848278"/>
              <a:gd name="connsiteX18" fmla="*/ 365526 w 3165482"/>
              <a:gd name="connsiteY18" fmla="*/ 949 h 6848278"/>
              <a:gd name="connsiteX19" fmla="*/ 632751 w 3165482"/>
              <a:gd name="connsiteY19" fmla="*/ 190 h 6848278"/>
              <a:gd name="connsiteX20" fmla="*/ 648207 w 3165482"/>
              <a:gd name="connsiteY20" fmla="*/ 190 h 6848278"/>
              <a:gd name="connsiteX21" fmla="*/ 704372 w 3165482"/>
              <a:gd name="connsiteY21" fmla="*/ 56370 h 6848278"/>
              <a:gd name="connsiteX22" fmla="*/ 721263 w 3165482"/>
              <a:gd name="connsiteY22" fmla="*/ 147978 h 6848278"/>
              <a:gd name="connsiteX23" fmla="*/ 866025 w 3165482"/>
              <a:gd name="connsiteY23" fmla="*/ 250300 h 6848278"/>
              <a:gd name="connsiteX24" fmla="*/ 916700 w 3165482"/>
              <a:gd name="connsiteY24" fmla="*/ 252999 h 6848278"/>
              <a:gd name="connsiteX25" fmla="*/ 2265327 w 3165482"/>
              <a:gd name="connsiteY25" fmla="*/ 252999 h 6848278"/>
              <a:gd name="connsiteX26" fmla="*/ 2405612 w 3165482"/>
              <a:gd name="connsiteY26" fmla="*/ 205255 h 6848278"/>
              <a:gd name="connsiteX27" fmla="*/ 2464733 w 3165482"/>
              <a:gd name="connsiteY27" fmla="*/ 77880 h 6848278"/>
              <a:gd name="connsiteX28" fmla="*/ 2465155 w 3165482"/>
              <a:gd name="connsiteY28" fmla="*/ 52574 h 6848278"/>
              <a:gd name="connsiteX29" fmla="*/ 2515830 w 3165482"/>
              <a:gd name="connsiteY29" fmla="*/ 527 h 6848278"/>
              <a:gd name="connsiteX30" fmla="*/ 2528499 w 3165482"/>
              <a:gd name="connsiteY30" fmla="*/ 105 h 6848278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21263 w 3165482"/>
              <a:gd name="connsiteY22" fmla="*/ 152558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4733 w 3165482"/>
              <a:gd name="connsiteY27" fmla="*/ 82460 h 6852563"/>
              <a:gd name="connsiteX28" fmla="*/ 2465155 w 3165482"/>
              <a:gd name="connsiteY28" fmla="*/ 57154 h 6852563"/>
              <a:gd name="connsiteX29" fmla="*/ 2515830 w 3165482"/>
              <a:gd name="connsiteY29" fmla="*/ 5107 h 6852563"/>
              <a:gd name="connsiteX30" fmla="*/ 2528499 w 3165482"/>
              <a:gd name="connsiteY30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65155 w 3165482"/>
              <a:gd name="connsiteY27" fmla="*/ 57154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685 h 6852563"/>
              <a:gd name="connsiteX1" fmla="*/ 2809744 w 3165482"/>
              <a:gd name="connsiteY1" fmla="*/ 4685 h 6852563"/>
              <a:gd name="connsiteX2" fmla="*/ 3002647 w 3165482"/>
              <a:gd name="connsiteY2" fmla="*/ 52177 h 6852563"/>
              <a:gd name="connsiteX3" fmla="*/ 3156698 w 3165482"/>
              <a:gd name="connsiteY3" fmla="*/ 274197 h 6852563"/>
              <a:gd name="connsiteX4" fmla="*/ 3165144 w 3165482"/>
              <a:gd name="connsiteY4" fmla="*/ 370867 h 6852563"/>
              <a:gd name="connsiteX5" fmla="*/ 3165144 w 3165482"/>
              <a:gd name="connsiteY5" fmla="*/ 6487900 h 6852563"/>
              <a:gd name="connsiteX6" fmla="*/ 3117172 w 3165482"/>
              <a:gd name="connsiteY6" fmla="*/ 6690350 h 6852563"/>
              <a:gd name="connsiteX7" fmla="*/ 2894709 w 3165482"/>
              <a:gd name="connsiteY7" fmla="*/ 6843706 h 6852563"/>
              <a:gd name="connsiteX8" fmla="*/ 2798427 w 3165482"/>
              <a:gd name="connsiteY8" fmla="*/ 6852563 h 6852563"/>
              <a:gd name="connsiteX9" fmla="*/ 365526 w 3165482"/>
              <a:gd name="connsiteY9" fmla="*/ 6852563 h 6852563"/>
              <a:gd name="connsiteX10" fmla="*/ 162826 w 3165482"/>
              <a:gd name="connsiteY10" fmla="*/ 6804819 h 6852563"/>
              <a:gd name="connsiteX11" fmla="*/ 8859 w 3165482"/>
              <a:gd name="connsiteY11" fmla="*/ 6581280 h 6852563"/>
              <a:gd name="connsiteX12" fmla="*/ 413 w 3165482"/>
              <a:gd name="connsiteY12" fmla="*/ 6483682 h 6852563"/>
              <a:gd name="connsiteX13" fmla="*/ 0 w 3165482"/>
              <a:gd name="connsiteY13" fmla="*/ 3494098 h 6852563"/>
              <a:gd name="connsiteX14" fmla="*/ 0 w 3165482"/>
              <a:gd name="connsiteY14" fmla="*/ 369924 h 6852563"/>
              <a:gd name="connsiteX15" fmla="*/ 10305 w 3165482"/>
              <a:gd name="connsiteY15" fmla="*/ 266511 h 6852563"/>
              <a:gd name="connsiteX16" fmla="*/ 47372 w 3165482"/>
              <a:gd name="connsiteY16" fmla="*/ 168417 h 6852563"/>
              <a:gd name="connsiteX17" fmla="*/ 270679 w 3165482"/>
              <a:gd name="connsiteY17" fmla="*/ 13964 h 6852563"/>
              <a:gd name="connsiteX18" fmla="*/ 365526 w 3165482"/>
              <a:gd name="connsiteY18" fmla="*/ 5529 h 6852563"/>
              <a:gd name="connsiteX19" fmla="*/ 632751 w 3165482"/>
              <a:gd name="connsiteY19" fmla="*/ 4770 h 6852563"/>
              <a:gd name="connsiteX20" fmla="*/ 648207 w 3165482"/>
              <a:gd name="connsiteY20" fmla="*/ 4770 h 6852563"/>
              <a:gd name="connsiteX21" fmla="*/ 725063 w 3165482"/>
              <a:gd name="connsiteY21" fmla="*/ 69168 h 6852563"/>
              <a:gd name="connsiteX22" fmla="*/ 750230 w 3165482"/>
              <a:gd name="connsiteY22" fmla="*/ 197754 h 6852563"/>
              <a:gd name="connsiteX23" fmla="*/ 866025 w 3165482"/>
              <a:gd name="connsiteY23" fmla="*/ 254880 h 6852563"/>
              <a:gd name="connsiteX24" fmla="*/ 916700 w 3165482"/>
              <a:gd name="connsiteY24" fmla="*/ 257579 h 6852563"/>
              <a:gd name="connsiteX25" fmla="*/ 2265327 w 3165482"/>
              <a:gd name="connsiteY25" fmla="*/ 257579 h 6852563"/>
              <a:gd name="connsiteX26" fmla="*/ 2405612 w 3165482"/>
              <a:gd name="connsiteY26" fmla="*/ 209835 h 6852563"/>
              <a:gd name="connsiteX27" fmla="*/ 2444465 w 3165482"/>
              <a:gd name="connsiteY27" fmla="*/ 69481 h 6852563"/>
              <a:gd name="connsiteX28" fmla="*/ 2515830 w 3165482"/>
              <a:gd name="connsiteY28" fmla="*/ 5107 h 6852563"/>
              <a:gd name="connsiteX29" fmla="*/ 2528499 w 3165482"/>
              <a:gd name="connsiteY29" fmla="*/ 4685 h 6852563"/>
              <a:gd name="connsiteX0" fmla="*/ 2528499 w 3165482"/>
              <a:gd name="connsiteY0" fmla="*/ 4770 h 6852648"/>
              <a:gd name="connsiteX1" fmla="*/ 2809744 w 3165482"/>
              <a:gd name="connsiteY1" fmla="*/ 4770 h 6852648"/>
              <a:gd name="connsiteX2" fmla="*/ 3002647 w 3165482"/>
              <a:gd name="connsiteY2" fmla="*/ 52262 h 6852648"/>
              <a:gd name="connsiteX3" fmla="*/ 3156698 w 3165482"/>
              <a:gd name="connsiteY3" fmla="*/ 274282 h 6852648"/>
              <a:gd name="connsiteX4" fmla="*/ 3165144 w 3165482"/>
              <a:gd name="connsiteY4" fmla="*/ 370952 h 6852648"/>
              <a:gd name="connsiteX5" fmla="*/ 3165144 w 3165482"/>
              <a:gd name="connsiteY5" fmla="*/ 6487985 h 6852648"/>
              <a:gd name="connsiteX6" fmla="*/ 3117172 w 3165482"/>
              <a:gd name="connsiteY6" fmla="*/ 6690435 h 6852648"/>
              <a:gd name="connsiteX7" fmla="*/ 2894709 w 3165482"/>
              <a:gd name="connsiteY7" fmla="*/ 6843791 h 6852648"/>
              <a:gd name="connsiteX8" fmla="*/ 2798427 w 3165482"/>
              <a:gd name="connsiteY8" fmla="*/ 6852648 h 6852648"/>
              <a:gd name="connsiteX9" fmla="*/ 365526 w 3165482"/>
              <a:gd name="connsiteY9" fmla="*/ 6852648 h 6852648"/>
              <a:gd name="connsiteX10" fmla="*/ 162826 w 3165482"/>
              <a:gd name="connsiteY10" fmla="*/ 6804904 h 6852648"/>
              <a:gd name="connsiteX11" fmla="*/ 8859 w 3165482"/>
              <a:gd name="connsiteY11" fmla="*/ 6581365 h 6852648"/>
              <a:gd name="connsiteX12" fmla="*/ 413 w 3165482"/>
              <a:gd name="connsiteY12" fmla="*/ 6483767 h 6852648"/>
              <a:gd name="connsiteX13" fmla="*/ 0 w 3165482"/>
              <a:gd name="connsiteY13" fmla="*/ 3494183 h 6852648"/>
              <a:gd name="connsiteX14" fmla="*/ 0 w 3165482"/>
              <a:gd name="connsiteY14" fmla="*/ 370009 h 6852648"/>
              <a:gd name="connsiteX15" fmla="*/ 10305 w 3165482"/>
              <a:gd name="connsiteY15" fmla="*/ 266596 h 6852648"/>
              <a:gd name="connsiteX16" fmla="*/ 47372 w 3165482"/>
              <a:gd name="connsiteY16" fmla="*/ 168502 h 6852648"/>
              <a:gd name="connsiteX17" fmla="*/ 270679 w 3165482"/>
              <a:gd name="connsiteY17" fmla="*/ 14049 h 6852648"/>
              <a:gd name="connsiteX18" fmla="*/ 365526 w 3165482"/>
              <a:gd name="connsiteY18" fmla="*/ 5614 h 6852648"/>
              <a:gd name="connsiteX19" fmla="*/ 632751 w 3165482"/>
              <a:gd name="connsiteY19" fmla="*/ 4855 h 6852648"/>
              <a:gd name="connsiteX20" fmla="*/ 725063 w 3165482"/>
              <a:gd name="connsiteY20" fmla="*/ 69253 h 6852648"/>
              <a:gd name="connsiteX21" fmla="*/ 750230 w 3165482"/>
              <a:gd name="connsiteY21" fmla="*/ 197839 h 6852648"/>
              <a:gd name="connsiteX22" fmla="*/ 866025 w 3165482"/>
              <a:gd name="connsiteY22" fmla="*/ 254965 h 6852648"/>
              <a:gd name="connsiteX23" fmla="*/ 916700 w 3165482"/>
              <a:gd name="connsiteY23" fmla="*/ 257664 h 6852648"/>
              <a:gd name="connsiteX24" fmla="*/ 2265327 w 3165482"/>
              <a:gd name="connsiteY24" fmla="*/ 257664 h 6852648"/>
              <a:gd name="connsiteX25" fmla="*/ 2405612 w 3165482"/>
              <a:gd name="connsiteY25" fmla="*/ 209920 h 6852648"/>
              <a:gd name="connsiteX26" fmla="*/ 2444465 w 3165482"/>
              <a:gd name="connsiteY26" fmla="*/ 69566 h 6852648"/>
              <a:gd name="connsiteX27" fmla="*/ 2515830 w 3165482"/>
              <a:gd name="connsiteY27" fmla="*/ 5192 h 6852648"/>
              <a:gd name="connsiteX28" fmla="*/ 2528499 w 3165482"/>
              <a:gd name="connsiteY28" fmla="*/ 4770 h 685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65482" h="6852648">
                <a:moveTo>
                  <a:pt x="2528499" y="4770"/>
                </a:moveTo>
                <a:lnTo>
                  <a:pt x="2809744" y="4770"/>
                </a:lnTo>
                <a:cubicBezTo>
                  <a:pt x="2877076" y="3670"/>
                  <a:pt x="2943541" y="20033"/>
                  <a:pt x="3002647" y="52262"/>
                </a:cubicBezTo>
                <a:cubicBezTo>
                  <a:pt x="3089639" y="101356"/>
                  <a:pt x="3137780" y="178118"/>
                  <a:pt x="3156698" y="274282"/>
                </a:cubicBezTo>
                <a:cubicBezTo>
                  <a:pt x="3162579" y="306165"/>
                  <a:pt x="3165408" y="338534"/>
                  <a:pt x="3165144" y="370952"/>
                </a:cubicBezTo>
                <a:cubicBezTo>
                  <a:pt x="3165595" y="2409963"/>
                  <a:pt x="3165595" y="4448974"/>
                  <a:pt x="3165144" y="6487985"/>
                </a:cubicBezTo>
                <a:cubicBezTo>
                  <a:pt x="3165144" y="6559264"/>
                  <a:pt x="3152813" y="6627760"/>
                  <a:pt x="3117172" y="6690435"/>
                </a:cubicBezTo>
                <a:cubicBezTo>
                  <a:pt x="3067848" y="6777236"/>
                  <a:pt x="2990992" y="6825402"/>
                  <a:pt x="2894709" y="6843791"/>
                </a:cubicBezTo>
                <a:cubicBezTo>
                  <a:pt x="2862961" y="6849730"/>
                  <a:pt x="2830727" y="6852695"/>
                  <a:pt x="2798427" y="6852648"/>
                </a:cubicBezTo>
                <a:lnTo>
                  <a:pt x="365526" y="6852648"/>
                </a:lnTo>
                <a:cubicBezTo>
                  <a:pt x="294159" y="6852648"/>
                  <a:pt x="225579" y="6840417"/>
                  <a:pt x="162826" y="6804904"/>
                </a:cubicBezTo>
                <a:cubicBezTo>
                  <a:pt x="75412" y="6755472"/>
                  <a:pt x="27018" y="6678372"/>
                  <a:pt x="8859" y="6581365"/>
                </a:cubicBezTo>
                <a:cubicBezTo>
                  <a:pt x="3050" y="6549160"/>
                  <a:pt x="223" y="6516490"/>
                  <a:pt x="413" y="6483767"/>
                </a:cubicBezTo>
                <a:cubicBezTo>
                  <a:pt x="275" y="5487239"/>
                  <a:pt x="138" y="4490711"/>
                  <a:pt x="0" y="3494183"/>
                </a:cubicBezTo>
                <a:lnTo>
                  <a:pt x="0" y="370009"/>
                </a:lnTo>
                <a:lnTo>
                  <a:pt x="10305" y="266596"/>
                </a:lnTo>
                <a:cubicBezTo>
                  <a:pt x="17727" y="232717"/>
                  <a:pt x="29594" y="199882"/>
                  <a:pt x="47372" y="168502"/>
                </a:cubicBezTo>
                <a:cubicBezTo>
                  <a:pt x="96273" y="81027"/>
                  <a:pt x="173806" y="32439"/>
                  <a:pt x="270679" y="14049"/>
                </a:cubicBezTo>
                <a:cubicBezTo>
                  <a:pt x="301985" y="8456"/>
                  <a:pt x="333723" y="5634"/>
                  <a:pt x="365526" y="5614"/>
                </a:cubicBezTo>
                <a:cubicBezTo>
                  <a:pt x="454545" y="4096"/>
                  <a:pt x="572828" y="-5751"/>
                  <a:pt x="632751" y="4855"/>
                </a:cubicBezTo>
                <a:cubicBezTo>
                  <a:pt x="692674" y="15461"/>
                  <a:pt x="705483" y="37089"/>
                  <a:pt x="725063" y="69253"/>
                </a:cubicBezTo>
                <a:cubicBezTo>
                  <a:pt x="744643" y="101417"/>
                  <a:pt x="726736" y="166887"/>
                  <a:pt x="750230" y="197839"/>
                </a:cubicBezTo>
                <a:cubicBezTo>
                  <a:pt x="773724" y="228791"/>
                  <a:pt x="800401" y="245433"/>
                  <a:pt x="866025" y="254965"/>
                </a:cubicBezTo>
                <a:cubicBezTo>
                  <a:pt x="882831" y="257060"/>
                  <a:pt x="899765" y="257962"/>
                  <a:pt x="916700" y="257664"/>
                </a:cubicBezTo>
                <a:lnTo>
                  <a:pt x="2265327" y="257664"/>
                </a:lnTo>
                <a:cubicBezTo>
                  <a:pt x="2317354" y="257664"/>
                  <a:pt x="2375756" y="241270"/>
                  <a:pt x="2405612" y="209920"/>
                </a:cubicBezTo>
                <a:cubicBezTo>
                  <a:pt x="2435468" y="178570"/>
                  <a:pt x="2426095" y="103687"/>
                  <a:pt x="2444465" y="69566"/>
                </a:cubicBezTo>
                <a:cubicBezTo>
                  <a:pt x="2445985" y="37342"/>
                  <a:pt x="2483989" y="7470"/>
                  <a:pt x="2515830" y="5192"/>
                </a:cubicBezTo>
                <a:cubicBezTo>
                  <a:pt x="2520053" y="5192"/>
                  <a:pt x="2524276" y="4770"/>
                  <a:pt x="2528499" y="4770"/>
                </a:cubicBezTo>
                <a:close/>
              </a:path>
            </a:pathLst>
          </a:custGeom>
          <a:solidFill>
            <a:schemeClr val="accent1"/>
          </a:solidFill>
          <a:ln w="6350">
            <a:solidFill>
              <a:schemeClr val="tx1"/>
            </a:solidFill>
          </a:ln>
        </p:spPr>
        <p:txBody>
          <a:bodyPr wrap="square" anchor="ctr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ru-RU"/>
              <a:t>Вставка рисунка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679BA30C-0657-7945-A2EE-C6D73D91F91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295641" y="452282"/>
            <a:ext cx="3169715" cy="599138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A329AE84-4A40-6E49-BC5B-ACE1F723B42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428897" y="452282"/>
            <a:ext cx="3169715" cy="599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96109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Увеличенный мокап телефона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Скругленный прямоугольник 11">
            <a:extLst>
              <a:ext uri="{FF2B5EF4-FFF2-40B4-BE49-F238E27FC236}">
                <a16:creationId xmlns:a16="http://schemas.microsoft.com/office/drawing/2014/main" xmlns="" id="{9BDCAA58-20F9-114C-B738-620065D3E95C}"/>
              </a:ext>
            </a:extLst>
          </p:cNvPr>
          <p:cNvSpPr/>
          <p:nvPr/>
        </p:nvSpPr>
        <p:spPr>
          <a:xfrm>
            <a:off x="7508394" y="991396"/>
            <a:ext cx="3355918" cy="7215892"/>
          </a:xfrm>
          <a:prstGeom prst="roundRect">
            <a:avLst>
              <a:gd name="adj" fmla="val 9524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Рисунок 15">
            <a:extLst>
              <a:ext uri="{FF2B5EF4-FFF2-40B4-BE49-F238E27FC236}">
                <a16:creationId xmlns:a16="http://schemas.microsoft.com/office/drawing/2014/main" xmlns="" id="{128A36FC-72C7-5E46-8380-7273E17B7F85}"/>
              </a:ext>
            </a:extLst>
          </p:cNvPr>
          <p:cNvSpPr>
            <a:spLocks noGrp="1" noChangeAspect="1"/>
          </p:cNvSpPr>
          <p:nvPr>
            <p:ph type="pic" sz="quarter" idx="16"/>
          </p:nvPr>
        </p:nvSpPr>
        <p:spPr>
          <a:xfrm>
            <a:off x="7530643" y="991396"/>
            <a:ext cx="3311420" cy="7164000"/>
          </a:xfrm>
          <a:custGeom>
            <a:avLst/>
            <a:gdLst>
              <a:gd name="connsiteX0" fmla="*/ 2528499 w 3165482"/>
              <a:gd name="connsiteY0" fmla="*/ 105 h 6848278"/>
              <a:gd name="connsiteX1" fmla="*/ 2809744 w 3165482"/>
              <a:gd name="connsiteY1" fmla="*/ 105 h 6848278"/>
              <a:gd name="connsiteX2" fmla="*/ 3002647 w 3165482"/>
              <a:gd name="connsiteY2" fmla="*/ 47597 h 6848278"/>
              <a:gd name="connsiteX3" fmla="*/ 3156698 w 3165482"/>
              <a:gd name="connsiteY3" fmla="*/ 269617 h 6848278"/>
              <a:gd name="connsiteX4" fmla="*/ 3165144 w 3165482"/>
              <a:gd name="connsiteY4" fmla="*/ 366287 h 6848278"/>
              <a:gd name="connsiteX5" fmla="*/ 3165144 w 3165482"/>
              <a:gd name="connsiteY5" fmla="*/ 6483320 h 6848278"/>
              <a:gd name="connsiteX6" fmla="*/ 3117172 w 3165482"/>
              <a:gd name="connsiteY6" fmla="*/ 6685770 h 6848278"/>
              <a:gd name="connsiteX7" fmla="*/ 2894709 w 3165482"/>
              <a:gd name="connsiteY7" fmla="*/ 6839126 h 6848278"/>
              <a:gd name="connsiteX8" fmla="*/ 2798427 w 3165482"/>
              <a:gd name="connsiteY8" fmla="*/ 6847983 h 6848278"/>
              <a:gd name="connsiteX9" fmla="*/ 365526 w 3165482"/>
              <a:gd name="connsiteY9" fmla="*/ 6847983 h 6848278"/>
              <a:gd name="connsiteX10" fmla="*/ 162826 w 3165482"/>
              <a:gd name="connsiteY10" fmla="*/ 6800239 h 6848278"/>
              <a:gd name="connsiteX11" fmla="*/ 8859 w 3165482"/>
              <a:gd name="connsiteY11" fmla="*/ 6576700 h 6848278"/>
              <a:gd name="connsiteX12" fmla="*/ 413 w 3165482"/>
              <a:gd name="connsiteY12" fmla="*/ 6479102 h 6848278"/>
              <a:gd name="connsiteX13" fmla="*/ 0 w 3165482"/>
              <a:gd name="connsiteY13" fmla="*/ 3489518 h 6848278"/>
              <a:gd name="connsiteX14" fmla="*/ 0 w 3165482"/>
              <a:gd name="connsiteY14" fmla="*/ 365344 h 6848278"/>
              <a:gd name="connsiteX15" fmla="*/ 10305 w 3165482"/>
              <a:gd name="connsiteY15" fmla="*/ 261931 h 6848278"/>
              <a:gd name="connsiteX16" fmla="*/ 47372 w 3165482"/>
              <a:gd name="connsiteY16" fmla="*/ 163837 h 6848278"/>
              <a:gd name="connsiteX17" fmla="*/ 270679 w 3165482"/>
              <a:gd name="connsiteY17" fmla="*/ 9384 h 6848278"/>
              <a:gd name="connsiteX18" fmla="*/ 365526 w 3165482"/>
              <a:gd name="connsiteY18" fmla="*/ 949 h 6848278"/>
              <a:gd name="connsiteX19" fmla="*/ 632751 w 3165482"/>
              <a:gd name="connsiteY19" fmla="*/ 190 h 6848278"/>
              <a:gd name="connsiteX20" fmla="*/ 648207 w 3165482"/>
              <a:gd name="connsiteY20" fmla="*/ 190 h 6848278"/>
              <a:gd name="connsiteX21" fmla="*/ 704372 w 3165482"/>
              <a:gd name="connsiteY21" fmla="*/ 56370 h 6848278"/>
              <a:gd name="connsiteX22" fmla="*/ 721263 w 3165482"/>
              <a:gd name="connsiteY22" fmla="*/ 147978 h 6848278"/>
              <a:gd name="connsiteX23" fmla="*/ 866025 w 3165482"/>
              <a:gd name="connsiteY23" fmla="*/ 250300 h 6848278"/>
              <a:gd name="connsiteX24" fmla="*/ 916700 w 3165482"/>
              <a:gd name="connsiteY24" fmla="*/ 252999 h 6848278"/>
              <a:gd name="connsiteX25" fmla="*/ 2265327 w 3165482"/>
              <a:gd name="connsiteY25" fmla="*/ 252999 h 6848278"/>
              <a:gd name="connsiteX26" fmla="*/ 2405612 w 3165482"/>
              <a:gd name="connsiteY26" fmla="*/ 205255 h 6848278"/>
              <a:gd name="connsiteX27" fmla="*/ 2464733 w 3165482"/>
              <a:gd name="connsiteY27" fmla="*/ 77880 h 6848278"/>
              <a:gd name="connsiteX28" fmla="*/ 2465155 w 3165482"/>
              <a:gd name="connsiteY28" fmla="*/ 52574 h 6848278"/>
              <a:gd name="connsiteX29" fmla="*/ 2515830 w 3165482"/>
              <a:gd name="connsiteY29" fmla="*/ 527 h 6848278"/>
              <a:gd name="connsiteX30" fmla="*/ 2528499 w 3165482"/>
              <a:gd name="connsiteY30" fmla="*/ 105 h 6848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3165482" h="6848278">
                <a:moveTo>
                  <a:pt x="2528499" y="105"/>
                </a:moveTo>
                <a:cubicBezTo>
                  <a:pt x="2622247" y="105"/>
                  <a:pt x="2715996" y="105"/>
                  <a:pt x="2809744" y="105"/>
                </a:cubicBezTo>
                <a:cubicBezTo>
                  <a:pt x="2877076" y="-995"/>
                  <a:pt x="2943541" y="15368"/>
                  <a:pt x="3002647" y="47597"/>
                </a:cubicBezTo>
                <a:cubicBezTo>
                  <a:pt x="3089639" y="96691"/>
                  <a:pt x="3137780" y="173453"/>
                  <a:pt x="3156698" y="269617"/>
                </a:cubicBezTo>
                <a:cubicBezTo>
                  <a:pt x="3162579" y="301500"/>
                  <a:pt x="3165408" y="333869"/>
                  <a:pt x="3165144" y="366287"/>
                </a:cubicBezTo>
                <a:cubicBezTo>
                  <a:pt x="3165595" y="2405298"/>
                  <a:pt x="3165595" y="4444309"/>
                  <a:pt x="3165144" y="6483320"/>
                </a:cubicBezTo>
                <a:cubicBezTo>
                  <a:pt x="3165144" y="6554599"/>
                  <a:pt x="3152813" y="6623095"/>
                  <a:pt x="3117172" y="6685770"/>
                </a:cubicBezTo>
                <a:cubicBezTo>
                  <a:pt x="3067848" y="6772571"/>
                  <a:pt x="2990992" y="6820737"/>
                  <a:pt x="2894709" y="6839126"/>
                </a:cubicBezTo>
                <a:cubicBezTo>
                  <a:pt x="2862961" y="6845065"/>
                  <a:pt x="2830727" y="6848030"/>
                  <a:pt x="2798427" y="6847983"/>
                </a:cubicBezTo>
                <a:cubicBezTo>
                  <a:pt x="1987629" y="6848377"/>
                  <a:pt x="1176662" y="6848377"/>
                  <a:pt x="365526" y="6847983"/>
                </a:cubicBezTo>
                <a:cubicBezTo>
                  <a:pt x="294159" y="6847983"/>
                  <a:pt x="225579" y="6835752"/>
                  <a:pt x="162826" y="6800239"/>
                </a:cubicBezTo>
                <a:cubicBezTo>
                  <a:pt x="75412" y="6750807"/>
                  <a:pt x="27018" y="6673707"/>
                  <a:pt x="8859" y="6576700"/>
                </a:cubicBezTo>
                <a:cubicBezTo>
                  <a:pt x="3050" y="6544495"/>
                  <a:pt x="223" y="6511825"/>
                  <a:pt x="413" y="6479102"/>
                </a:cubicBezTo>
                <a:lnTo>
                  <a:pt x="0" y="3489518"/>
                </a:lnTo>
                <a:lnTo>
                  <a:pt x="0" y="365344"/>
                </a:lnTo>
                <a:lnTo>
                  <a:pt x="10305" y="261931"/>
                </a:lnTo>
                <a:cubicBezTo>
                  <a:pt x="17727" y="228052"/>
                  <a:pt x="29594" y="195217"/>
                  <a:pt x="47372" y="163837"/>
                </a:cubicBezTo>
                <a:cubicBezTo>
                  <a:pt x="96273" y="76362"/>
                  <a:pt x="173806" y="27774"/>
                  <a:pt x="270679" y="9384"/>
                </a:cubicBezTo>
                <a:cubicBezTo>
                  <a:pt x="301985" y="3791"/>
                  <a:pt x="333723" y="969"/>
                  <a:pt x="365526" y="949"/>
                </a:cubicBezTo>
                <a:cubicBezTo>
                  <a:pt x="454545" y="-569"/>
                  <a:pt x="543901" y="190"/>
                  <a:pt x="632751" y="190"/>
                </a:cubicBezTo>
                <a:cubicBezTo>
                  <a:pt x="637903" y="190"/>
                  <a:pt x="643055" y="190"/>
                  <a:pt x="648207" y="190"/>
                </a:cubicBezTo>
                <a:cubicBezTo>
                  <a:pt x="685115" y="1624"/>
                  <a:pt x="703781" y="19591"/>
                  <a:pt x="704372" y="56370"/>
                </a:cubicBezTo>
                <a:cubicBezTo>
                  <a:pt x="704372" y="88003"/>
                  <a:pt x="707159" y="118961"/>
                  <a:pt x="721263" y="147978"/>
                </a:cubicBezTo>
                <a:cubicBezTo>
                  <a:pt x="750486" y="208882"/>
                  <a:pt x="800401" y="240768"/>
                  <a:pt x="866025" y="250300"/>
                </a:cubicBezTo>
                <a:cubicBezTo>
                  <a:pt x="882831" y="252395"/>
                  <a:pt x="899765" y="253297"/>
                  <a:pt x="916700" y="252999"/>
                </a:cubicBezTo>
                <a:cubicBezTo>
                  <a:pt x="1366186" y="252999"/>
                  <a:pt x="1815728" y="252999"/>
                  <a:pt x="2265327" y="252999"/>
                </a:cubicBezTo>
                <a:cubicBezTo>
                  <a:pt x="2317354" y="252999"/>
                  <a:pt x="2365579" y="240852"/>
                  <a:pt x="2405612" y="205255"/>
                </a:cubicBezTo>
                <a:cubicBezTo>
                  <a:pt x="2442397" y="173005"/>
                  <a:pt x="2463861" y="126758"/>
                  <a:pt x="2464733" y="77880"/>
                </a:cubicBezTo>
                <a:cubicBezTo>
                  <a:pt x="2465155" y="69445"/>
                  <a:pt x="2464733" y="61009"/>
                  <a:pt x="2465155" y="52574"/>
                </a:cubicBezTo>
                <a:cubicBezTo>
                  <a:pt x="2466675" y="20350"/>
                  <a:pt x="2483989" y="2805"/>
                  <a:pt x="2515830" y="527"/>
                </a:cubicBezTo>
                <a:cubicBezTo>
                  <a:pt x="2520053" y="527"/>
                  <a:pt x="2524276" y="105"/>
                  <a:pt x="2528499" y="105"/>
                </a:cubicBezTo>
                <a:close/>
              </a:path>
            </a:pathLst>
          </a:custGeom>
          <a:solidFill>
            <a:schemeClr val="accent1"/>
          </a:solidFill>
          <a:ln w="6350">
            <a:solidFill>
              <a:schemeClr val="tx1"/>
            </a:solidFill>
          </a:ln>
        </p:spPr>
        <p:txBody>
          <a:bodyPr wrap="square" anchor="ctr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ru-RU"/>
              <a:t>Вставка рисунка</a:t>
            </a:r>
          </a:p>
        </p:txBody>
      </p:sp>
      <p:sp>
        <p:nvSpPr>
          <p:cNvPr id="8" name="Нижний колонтитул 2">
            <a:extLst>
              <a:ext uri="{FF2B5EF4-FFF2-40B4-BE49-F238E27FC236}">
                <a16:creationId xmlns:a16="http://schemas.microsoft.com/office/drawing/2014/main" xmlns="" id="{B9873513-A87A-5248-9EE5-22477683AA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9" name="Текст 2">
            <a:extLst>
              <a:ext uri="{FF2B5EF4-FFF2-40B4-BE49-F238E27FC236}">
                <a16:creationId xmlns:a16="http://schemas.microsoft.com/office/drawing/2014/main" xmlns="" id="{2888F5E9-30EC-364E-8110-24F16FB93E8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55970"/>
            <a:ext cx="5424486" cy="4144805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0" name="Заголовок 2">
            <a:extLst>
              <a:ext uri="{FF2B5EF4-FFF2-40B4-BE49-F238E27FC236}">
                <a16:creationId xmlns:a16="http://schemas.microsoft.com/office/drawing/2014/main" xmlns="" id="{8F56B56D-4B01-084B-A800-36DCED10103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5424486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A3110ABC-1F97-7D47-BAA7-5091B347B52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039061" y="498013"/>
            <a:ext cx="4303545" cy="8134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04178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криншот (16: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Рисунок 12">
            <a:extLst>
              <a:ext uri="{FF2B5EF4-FFF2-40B4-BE49-F238E27FC236}">
                <a16:creationId xmlns:a16="http://schemas.microsoft.com/office/drawing/2014/main" xmlns="" id="{FD2A22B0-09D2-7D4E-AADD-ED8BB34AC91D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5671080" y="2083205"/>
            <a:ext cx="5866489" cy="3599614"/>
          </a:xfrm>
          <a:prstGeom prst="rect">
            <a:avLst/>
          </a:prstGeom>
          <a:solidFill>
            <a:schemeClr val="accent1"/>
          </a:solidFill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Рисунок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36C946BF-0D2D-B445-9F9C-2DC7351B94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6900" y="1773238"/>
            <a:ext cx="5868988" cy="309967"/>
          </a:xfrm>
          <a:prstGeom prst="rect">
            <a:avLst/>
          </a:prstGeom>
        </p:spPr>
      </p:pic>
      <p:sp>
        <p:nvSpPr>
          <p:cNvPr id="7" name="Нижний колонтитул 2">
            <a:extLst>
              <a:ext uri="{FF2B5EF4-FFF2-40B4-BE49-F238E27FC236}">
                <a16:creationId xmlns:a16="http://schemas.microsoft.com/office/drawing/2014/main" xmlns="" id="{66F50713-9831-0B41-9CD2-5CFB1B79BC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9" name="Текст 2">
            <a:extLst>
              <a:ext uri="{FF2B5EF4-FFF2-40B4-BE49-F238E27FC236}">
                <a16:creationId xmlns:a16="http://schemas.microsoft.com/office/drawing/2014/main" xmlns="" id="{546421F3-2599-7248-8343-9198B0A5398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1773239"/>
            <a:ext cx="4649786" cy="4182176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10" name="Заголовок 2">
            <a:extLst>
              <a:ext uri="{FF2B5EF4-FFF2-40B4-BE49-F238E27FC236}">
                <a16:creationId xmlns:a16="http://schemas.microsoft.com/office/drawing/2014/main" xmlns="" id="{D13C7EE6-39CD-7540-8356-4DFD11AD7A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10868554" cy="679450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</p:spTree>
    <p:extLst>
      <p:ext uri="{BB962C8B-B14F-4D97-AF65-F5344CB8AC3E}">
        <p14:creationId xmlns:p14="http://schemas.microsoft.com/office/powerpoint/2010/main" val="69650509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+ скриншот (1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>
            <a:extLst>
              <a:ext uri="{FF2B5EF4-FFF2-40B4-BE49-F238E27FC236}">
                <a16:creationId xmlns:a16="http://schemas.microsoft.com/office/drawing/2014/main" xmlns="" id="{6B939B2E-B6BB-D04B-8511-1F5FCBD3580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096000" y="692150"/>
            <a:ext cx="5437187" cy="550862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Объект</a:t>
            </a:r>
          </a:p>
        </p:txBody>
      </p:sp>
      <p:sp>
        <p:nvSpPr>
          <p:cNvPr id="9" name="Нижний колонтитул 2">
            <a:extLst>
              <a:ext uri="{FF2B5EF4-FFF2-40B4-BE49-F238E27FC236}">
                <a16:creationId xmlns:a16="http://schemas.microsoft.com/office/drawing/2014/main" xmlns="" id="{5D818D37-95CD-A54D-A873-58443763EA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0" name="Заголовок 2">
            <a:extLst>
              <a:ext uri="{FF2B5EF4-FFF2-40B4-BE49-F238E27FC236}">
                <a16:creationId xmlns:a16="http://schemas.microsoft.com/office/drawing/2014/main" xmlns="" id="{FE5B93B5-05A2-2544-8F22-44097F5E25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4663017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xmlns="" id="{0C9B590D-4781-8D49-93CD-C4866F08904A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18599"/>
            <a:ext cx="4649786" cy="4182176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299994108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фот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Рисунок 12">
            <a:extLst>
              <a:ext uri="{FF2B5EF4-FFF2-40B4-BE49-F238E27FC236}">
                <a16:creationId xmlns:a16="http://schemas.microsoft.com/office/drawing/2014/main" xmlns="" id="{F9FB253E-BC12-EF4D-B1C5-E0D144591D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accent1"/>
          </a:solidFill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Рисунок</a:t>
            </a:r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xmlns="" id="{C33ADE9E-ECB7-1F4A-B46F-CAD9E158FD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4" y="167981"/>
            <a:ext cx="4663017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8" name="Заголовок 2">
            <a:extLst>
              <a:ext uri="{FF2B5EF4-FFF2-40B4-BE49-F238E27FC236}">
                <a16:creationId xmlns:a16="http://schemas.microsoft.com/office/drawing/2014/main" xmlns="" id="{C41E022A-C37A-A847-906F-26B820785F1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4663017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xmlns="" id="{2008DFEA-A24A-E34D-83B0-932D8C25F84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18599"/>
            <a:ext cx="4649786" cy="4182176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4665852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 фот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Рисунок 12">
            <a:extLst>
              <a:ext uri="{FF2B5EF4-FFF2-40B4-BE49-F238E27FC236}">
                <a16:creationId xmlns:a16="http://schemas.microsoft.com/office/drawing/2014/main" xmlns="" id="{F9FB253E-BC12-EF4D-B1C5-E0D144591D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1"/>
          </a:solidFill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Рисунок</a:t>
            </a:r>
          </a:p>
        </p:txBody>
      </p:sp>
      <p:sp>
        <p:nvSpPr>
          <p:cNvPr id="8" name="Заголовок 2">
            <a:extLst>
              <a:ext uri="{FF2B5EF4-FFF2-40B4-BE49-F238E27FC236}">
                <a16:creationId xmlns:a16="http://schemas.microsoft.com/office/drawing/2014/main" xmlns="" id="{C41E022A-C37A-A847-906F-26B820785F1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870171" y="692150"/>
            <a:ext cx="4663017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xmlns="" id="{2008DFEA-A24A-E34D-83B0-932D8C25F84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864351" y="2018599"/>
            <a:ext cx="4649786" cy="4182176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42079335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фото +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Рисунок 12">
            <a:extLst>
              <a:ext uri="{FF2B5EF4-FFF2-40B4-BE49-F238E27FC236}">
                <a16:creationId xmlns:a16="http://schemas.microsoft.com/office/drawing/2014/main" xmlns="" id="{F9FB253E-BC12-EF4D-B1C5-E0D144591D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096000" y="692151"/>
            <a:ext cx="5437188" cy="4182176"/>
          </a:xfrm>
          <a:prstGeom prst="rect">
            <a:avLst/>
          </a:prstGeom>
          <a:solidFill>
            <a:schemeClr val="accent1"/>
          </a:solidFill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Рисунок</a:t>
            </a:r>
          </a:p>
        </p:txBody>
      </p:sp>
      <p:sp>
        <p:nvSpPr>
          <p:cNvPr id="19" name="Текст 3">
            <a:extLst>
              <a:ext uri="{FF2B5EF4-FFF2-40B4-BE49-F238E27FC236}">
                <a16:creationId xmlns:a16="http://schemas.microsoft.com/office/drawing/2014/main" xmlns="" id="{7CF3EB50-A7E7-6C46-A2E6-243B30897354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096000" y="5147214"/>
            <a:ext cx="5449888" cy="35281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>
              <a:defRPr lang="ru-RU" sz="1800" dirty="0">
                <a:latin typeface="+mj-lt"/>
              </a:defRPr>
            </a:lvl1pPr>
          </a:lstStyle>
          <a:p>
            <a:pPr lvl="0">
              <a:lnSpc>
                <a:spcPct val="100000"/>
              </a:lnSpc>
            </a:pPr>
            <a:r>
              <a:rPr lang="ru-RU" dirty="0"/>
              <a:t>Заголовок</a:t>
            </a:r>
          </a:p>
        </p:txBody>
      </p:sp>
      <p:sp>
        <p:nvSpPr>
          <p:cNvPr id="20" name="Текст 5">
            <a:extLst>
              <a:ext uri="{FF2B5EF4-FFF2-40B4-BE49-F238E27FC236}">
                <a16:creationId xmlns:a16="http://schemas.microsoft.com/office/drawing/2014/main" xmlns="" id="{4567ABE6-665B-9A42-BA9A-9F11583EB57A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096000" y="5553075"/>
            <a:ext cx="5449888" cy="684213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>
              <a:defRPr lang="ru-RU" b="0" i="0" dirty="0">
                <a:latin typeface="SF Pro Text Light" pitchFamily="2" charset="0"/>
              </a:defRPr>
            </a:lvl1pPr>
          </a:lstStyle>
          <a:p>
            <a:pPr lvl="0"/>
            <a:r>
              <a:rPr lang="ru-RU" dirty="0"/>
              <a:t>Кратко сформулируйте главную мысль</a:t>
            </a:r>
          </a:p>
        </p:txBody>
      </p:sp>
      <p:sp>
        <p:nvSpPr>
          <p:cNvPr id="8" name="Нижний колонтитул 2">
            <a:extLst>
              <a:ext uri="{FF2B5EF4-FFF2-40B4-BE49-F238E27FC236}">
                <a16:creationId xmlns:a16="http://schemas.microsoft.com/office/drawing/2014/main" xmlns="" id="{B1EB5948-9BFD-2F46-B73E-B5E2C7775A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11" name="Заголовок 2">
            <a:extLst>
              <a:ext uri="{FF2B5EF4-FFF2-40B4-BE49-F238E27FC236}">
                <a16:creationId xmlns:a16="http://schemas.microsoft.com/office/drawing/2014/main" xmlns="" id="{7AFCF1EF-72D2-5E40-B289-9BC8691CA1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50"/>
            <a:ext cx="4663017" cy="1081088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  <p:sp>
        <p:nvSpPr>
          <p:cNvPr id="12" name="Текст 2">
            <a:extLst>
              <a:ext uri="{FF2B5EF4-FFF2-40B4-BE49-F238E27FC236}">
                <a16:creationId xmlns:a16="http://schemas.microsoft.com/office/drawing/2014/main" xmlns="" id="{B1C268A2-11C7-314A-802D-ADB67A88E26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1514" y="2018599"/>
            <a:ext cx="4649786" cy="4182176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4959358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ото в кружк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Рисунок 12">
            <a:extLst>
              <a:ext uri="{FF2B5EF4-FFF2-40B4-BE49-F238E27FC236}">
                <a16:creationId xmlns:a16="http://schemas.microsoft.com/office/drawing/2014/main" xmlns="" id="{F9FB253E-BC12-EF4D-B1C5-E0D144591D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1608083" y="1773237"/>
            <a:ext cx="3156225" cy="3156225"/>
          </a:xfrm>
          <a:prstGeom prst="ellipse">
            <a:avLst/>
          </a:prstGeom>
          <a:solidFill>
            <a:schemeClr val="accent1"/>
          </a:solidFill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Рисунок</a:t>
            </a:r>
          </a:p>
        </p:txBody>
      </p:sp>
      <p:sp>
        <p:nvSpPr>
          <p:cNvPr id="10" name="Заголовок 2">
            <a:extLst>
              <a:ext uri="{FF2B5EF4-FFF2-40B4-BE49-F238E27FC236}">
                <a16:creationId xmlns:a16="http://schemas.microsoft.com/office/drawing/2014/main" xmlns="" id="{7FE8B859-2299-5046-96BF-81805B7C829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340350" y="2201188"/>
            <a:ext cx="4891856" cy="1063402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Напишите основную мысль</a:t>
            </a:r>
          </a:p>
        </p:txBody>
      </p:sp>
      <p:sp>
        <p:nvSpPr>
          <p:cNvPr id="9" name="Текст 34">
            <a:extLst>
              <a:ext uri="{FF2B5EF4-FFF2-40B4-BE49-F238E27FC236}">
                <a16:creationId xmlns:a16="http://schemas.microsoft.com/office/drawing/2014/main" xmlns="" id="{808739EF-D4B6-B847-B487-DF6967A6EF1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337598" y="3441164"/>
            <a:ext cx="4894515" cy="117223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>
              <a:defRPr lang="ru-RU" b="0" i="0" dirty="0">
                <a:latin typeface="SF Pro Text Light" pitchFamily="2" charset="0"/>
              </a:defRPr>
            </a:lvl1pPr>
            <a:lvl2pPr>
              <a:defRPr lang="ru-RU" dirty="0"/>
            </a:lvl2pPr>
          </a:lstStyle>
          <a:p>
            <a:pPr lvl="0"/>
            <a:r>
              <a:rPr lang="ru-RU" dirty="0"/>
              <a:t>Опишите кратко идеи, подтверждающие основную мысль слайда</a:t>
            </a:r>
          </a:p>
          <a:p>
            <a:pPr marL="228600" lvl="1" indent="-228600">
              <a:buClr>
                <a:schemeClr val="tx2"/>
              </a:buClr>
            </a:pPr>
            <a:r>
              <a:rPr lang="ru-RU" dirty="0"/>
              <a:t>Уровень 2</a:t>
            </a:r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xmlns="" id="{4850B24A-5604-CA43-BD24-FD32EA3B8A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19926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943F56D2-B9EC-904B-84CD-CE0DF7B8A4F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-268543" y="0"/>
            <a:ext cx="12514333" cy="6858000"/>
          </a:xfrm>
          <a:prstGeom prst="rect">
            <a:avLst/>
          </a:prstGeom>
        </p:spPr>
      </p:pic>
      <p:sp>
        <p:nvSpPr>
          <p:cNvPr id="7" name="Текст 34">
            <a:extLst>
              <a:ext uri="{FF2B5EF4-FFF2-40B4-BE49-F238E27FC236}">
                <a16:creationId xmlns:a16="http://schemas.microsoft.com/office/drawing/2014/main" xmlns="" id="{8A270FA7-C498-CB4A-B93B-68BF44D6B3D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58814" y="4320388"/>
            <a:ext cx="7875586" cy="278506"/>
          </a:xfrm>
          <a:prstGeom prst="rect">
            <a:avLst/>
          </a:prstGeom>
        </p:spPr>
        <p:txBody>
          <a:bodyPr wrap="square"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sp>
        <p:nvSpPr>
          <p:cNvPr id="9" name="Заголовок 7">
            <a:extLst>
              <a:ext uri="{FF2B5EF4-FFF2-40B4-BE49-F238E27FC236}">
                <a16:creationId xmlns:a16="http://schemas.microsoft.com/office/drawing/2014/main" xmlns="" id="{083D9462-612F-9C48-836D-B9594353DA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2261" y="2132751"/>
            <a:ext cx="10220325" cy="1834990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6600">
                <a:solidFill>
                  <a:schemeClr val="tx2"/>
                </a:solidFill>
              </a:defRPr>
            </a:lvl1pPr>
          </a:lstStyle>
          <a:p>
            <a:r>
              <a:rPr lang="ru-RU" dirty="0"/>
              <a:t>Напишите тему презентации</a:t>
            </a:r>
          </a:p>
        </p:txBody>
      </p:sp>
      <p:sp>
        <p:nvSpPr>
          <p:cNvPr id="10" name="Текст 34">
            <a:extLst>
              <a:ext uri="{FF2B5EF4-FFF2-40B4-BE49-F238E27FC236}">
                <a16:creationId xmlns:a16="http://schemas.microsoft.com/office/drawing/2014/main" xmlns="" id="{583C792B-FDE9-BE4E-BB61-F3672B623DCE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58813" y="1773238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 baseline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0F151C61-D0FF-7B4E-B5EB-401E0056DB3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658813" y="692150"/>
            <a:ext cx="2700337" cy="387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8750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 сообщест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Рисунок 33">
            <a:extLst>
              <a:ext uri="{FF2B5EF4-FFF2-40B4-BE49-F238E27FC236}">
                <a16:creationId xmlns:a16="http://schemas.microsoft.com/office/drawing/2014/main" xmlns="" id="{BBAF255A-528F-DA45-AF05-D9145BE2537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5349730" y="800100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23" name="Рисунок 34">
            <a:extLst>
              <a:ext uri="{FF2B5EF4-FFF2-40B4-BE49-F238E27FC236}">
                <a16:creationId xmlns:a16="http://schemas.microsoft.com/office/drawing/2014/main" xmlns="" id="{1EDE53BF-9384-3F44-82B0-7B4197259CA3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6950627" y="800100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24" name="Рисунок 36">
            <a:extLst>
              <a:ext uri="{FF2B5EF4-FFF2-40B4-BE49-F238E27FC236}">
                <a16:creationId xmlns:a16="http://schemas.microsoft.com/office/drawing/2014/main" xmlns="" id="{F503805D-CC61-4B4D-B49F-78197D7A20CB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8511197" y="800100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25" name="Рисунок 37">
            <a:extLst>
              <a:ext uri="{FF2B5EF4-FFF2-40B4-BE49-F238E27FC236}">
                <a16:creationId xmlns:a16="http://schemas.microsoft.com/office/drawing/2014/main" xmlns="" id="{E93B7ABF-4CFB-FA42-9B9B-75CABB829880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10112094" y="800100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1" name="Рисунок 33">
            <a:extLst>
              <a:ext uri="{FF2B5EF4-FFF2-40B4-BE49-F238E27FC236}">
                <a16:creationId xmlns:a16="http://schemas.microsoft.com/office/drawing/2014/main" xmlns="" id="{7A427DD4-5B81-304C-919B-55BDBFB3D87F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5349730" y="2248639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2" name="Рисунок 34">
            <a:extLst>
              <a:ext uri="{FF2B5EF4-FFF2-40B4-BE49-F238E27FC236}">
                <a16:creationId xmlns:a16="http://schemas.microsoft.com/office/drawing/2014/main" xmlns="" id="{03E6AF83-D8AB-454C-B7B3-C87A51861726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6950627" y="2248639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3" name="Рисунок 36">
            <a:extLst>
              <a:ext uri="{FF2B5EF4-FFF2-40B4-BE49-F238E27FC236}">
                <a16:creationId xmlns:a16="http://schemas.microsoft.com/office/drawing/2014/main" xmlns="" id="{13680196-7687-714E-8022-5F67BEF30A19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8511197" y="2248639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4" name="Рисунок 37">
            <a:extLst>
              <a:ext uri="{FF2B5EF4-FFF2-40B4-BE49-F238E27FC236}">
                <a16:creationId xmlns:a16="http://schemas.microsoft.com/office/drawing/2014/main" xmlns="" id="{53AC095F-4507-4F45-9C37-54381333B0AB}"/>
              </a:ext>
            </a:extLst>
          </p:cNvPr>
          <p:cNvSpPr>
            <a:spLocks noGrp="1"/>
          </p:cNvSpPr>
          <p:nvPr>
            <p:ph type="pic" sz="quarter" idx="30" hasCustomPrompt="1"/>
          </p:nvPr>
        </p:nvSpPr>
        <p:spPr>
          <a:xfrm>
            <a:off x="10112094" y="2248639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5" name="Рисунок 33">
            <a:extLst>
              <a:ext uri="{FF2B5EF4-FFF2-40B4-BE49-F238E27FC236}">
                <a16:creationId xmlns:a16="http://schemas.microsoft.com/office/drawing/2014/main" xmlns="" id="{59D5525B-D102-F14E-8C3E-AD24F02476E0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5349730" y="3697178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6" name="Рисунок 34">
            <a:extLst>
              <a:ext uri="{FF2B5EF4-FFF2-40B4-BE49-F238E27FC236}">
                <a16:creationId xmlns:a16="http://schemas.microsoft.com/office/drawing/2014/main" xmlns="" id="{E67FE9E2-B71C-754D-A9E1-AFAF246534D0}"/>
              </a:ext>
            </a:extLst>
          </p:cNvPr>
          <p:cNvSpPr>
            <a:spLocks noGrp="1"/>
          </p:cNvSpPr>
          <p:nvPr>
            <p:ph type="pic" sz="quarter" idx="32" hasCustomPrompt="1"/>
          </p:nvPr>
        </p:nvSpPr>
        <p:spPr>
          <a:xfrm>
            <a:off x="6950627" y="3697178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7" name="Рисунок 36">
            <a:extLst>
              <a:ext uri="{FF2B5EF4-FFF2-40B4-BE49-F238E27FC236}">
                <a16:creationId xmlns:a16="http://schemas.microsoft.com/office/drawing/2014/main" xmlns="" id="{18086737-6CCB-9B45-A255-FAC9F39E7F3E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8511197" y="3697178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8" name="Рисунок 37">
            <a:extLst>
              <a:ext uri="{FF2B5EF4-FFF2-40B4-BE49-F238E27FC236}">
                <a16:creationId xmlns:a16="http://schemas.microsoft.com/office/drawing/2014/main" xmlns="" id="{678A69C8-A077-EF40-8F97-585A2980BEAE}"/>
              </a:ext>
            </a:extLst>
          </p:cNvPr>
          <p:cNvSpPr>
            <a:spLocks noGrp="1"/>
          </p:cNvSpPr>
          <p:nvPr>
            <p:ph type="pic" sz="quarter" idx="34" hasCustomPrompt="1"/>
          </p:nvPr>
        </p:nvSpPr>
        <p:spPr>
          <a:xfrm>
            <a:off x="10112094" y="3697178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69" name="Рисунок 33">
            <a:extLst>
              <a:ext uri="{FF2B5EF4-FFF2-40B4-BE49-F238E27FC236}">
                <a16:creationId xmlns:a16="http://schemas.microsoft.com/office/drawing/2014/main" xmlns="" id="{E51881C8-D566-D84E-B796-2173EC5D1AE4}"/>
              </a:ext>
            </a:extLst>
          </p:cNvPr>
          <p:cNvSpPr>
            <a:spLocks noGrp="1"/>
          </p:cNvSpPr>
          <p:nvPr>
            <p:ph type="pic" sz="quarter" idx="35" hasCustomPrompt="1"/>
          </p:nvPr>
        </p:nvSpPr>
        <p:spPr>
          <a:xfrm>
            <a:off x="5349730" y="5145716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70" name="Рисунок 34">
            <a:extLst>
              <a:ext uri="{FF2B5EF4-FFF2-40B4-BE49-F238E27FC236}">
                <a16:creationId xmlns:a16="http://schemas.microsoft.com/office/drawing/2014/main" xmlns="" id="{0E1B4231-F022-9844-925D-6A061371AEEF}"/>
              </a:ext>
            </a:extLst>
          </p:cNvPr>
          <p:cNvSpPr>
            <a:spLocks noGrp="1"/>
          </p:cNvSpPr>
          <p:nvPr>
            <p:ph type="pic" sz="quarter" idx="36" hasCustomPrompt="1"/>
          </p:nvPr>
        </p:nvSpPr>
        <p:spPr>
          <a:xfrm>
            <a:off x="6950627" y="5145716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71" name="Рисунок 36">
            <a:extLst>
              <a:ext uri="{FF2B5EF4-FFF2-40B4-BE49-F238E27FC236}">
                <a16:creationId xmlns:a16="http://schemas.microsoft.com/office/drawing/2014/main" xmlns="" id="{BD94CEF0-B973-3D41-BB44-217626631550}"/>
              </a:ext>
            </a:extLst>
          </p:cNvPr>
          <p:cNvSpPr>
            <a:spLocks noGrp="1"/>
          </p:cNvSpPr>
          <p:nvPr>
            <p:ph type="pic" sz="quarter" idx="37" hasCustomPrompt="1"/>
          </p:nvPr>
        </p:nvSpPr>
        <p:spPr>
          <a:xfrm>
            <a:off x="8511197" y="5145716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72" name="Рисунок 37">
            <a:extLst>
              <a:ext uri="{FF2B5EF4-FFF2-40B4-BE49-F238E27FC236}">
                <a16:creationId xmlns:a16="http://schemas.microsoft.com/office/drawing/2014/main" xmlns="" id="{1928F8B3-07EC-A04D-8249-008477FB2A1A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10112094" y="5145716"/>
            <a:ext cx="1091571" cy="1091571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600" b="0" i="0">
                <a:latin typeface="SF Pro Text Light" pitchFamily="2" charset="0"/>
              </a:defRPr>
            </a:lvl1pPr>
          </a:lstStyle>
          <a:p>
            <a:r>
              <a:rPr lang="ru-RU" dirty="0"/>
              <a:t>Рису-нок</a:t>
            </a:r>
          </a:p>
        </p:txBody>
      </p:sp>
      <p:sp>
        <p:nvSpPr>
          <p:cNvPr id="26" name="Текст 34">
            <a:extLst>
              <a:ext uri="{FF2B5EF4-FFF2-40B4-BE49-F238E27FC236}">
                <a16:creationId xmlns:a16="http://schemas.microsoft.com/office/drawing/2014/main" xmlns="" id="{64CD6D08-F9FF-9A44-A56F-59DCE9DF4A77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671513" y="2550946"/>
            <a:ext cx="3371850" cy="368634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>
              <a:defRPr lang="ru-RU" b="0" i="0" dirty="0">
                <a:latin typeface="SF Pro Text Light" pitchFamily="2" charset="0"/>
              </a:defRPr>
            </a:lvl1pPr>
            <a:lvl2pPr>
              <a:defRPr lang="ru-RU" dirty="0"/>
            </a:lvl2pPr>
          </a:lstStyle>
          <a:p>
            <a:pPr lvl="0"/>
            <a:r>
              <a:rPr lang="ru-RU" dirty="0"/>
              <a:t>Опишите кратко идеи, подтверждающие основную мысль слайда</a:t>
            </a:r>
          </a:p>
          <a:p>
            <a:pPr marL="228600" lvl="1" indent="-228600">
              <a:buClr>
                <a:schemeClr val="tx2"/>
              </a:buClr>
            </a:pPr>
            <a:r>
              <a:rPr lang="ru-RU" dirty="0"/>
              <a:t>Уровень 2</a:t>
            </a:r>
          </a:p>
        </p:txBody>
      </p:sp>
      <p:sp>
        <p:nvSpPr>
          <p:cNvPr id="21" name="Нижний колонтитул 2">
            <a:extLst>
              <a:ext uri="{FF2B5EF4-FFF2-40B4-BE49-F238E27FC236}">
                <a16:creationId xmlns:a16="http://schemas.microsoft.com/office/drawing/2014/main" xmlns="" id="{B5BF75A2-2D65-E947-9AA6-564933496D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  <p:sp>
        <p:nvSpPr>
          <p:cNvPr id="29" name="Заголовок 2">
            <a:extLst>
              <a:ext uri="{FF2B5EF4-FFF2-40B4-BE49-F238E27FC236}">
                <a16:creationId xmlns:a16="http://schemas.microsoft.com/office/drawing/2014/main" xmlns="" id="{6A07793F-F8F3-7A47-BBDB-26ADE0E1B87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7334" y="692149"/>
            <a:ext cx="3366029" cy="1708151"/>
          </a:xfrm>
        </p:spPr>
        <p:txBody>
          <a:bodyPr vert="horz" lIns="0" tIns="0" rIns="0" bIns="0" rtlCol="0" anchor="t">
            <a:noAutofit/>
          </a:bodyPr>
          <a:lstStyle>
            <a:lvl1pPr>
              <a:defRPr lang="ru-RU" dirty="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Заголовок – главная мысль слайда </a:t>
            </a:r>
          </a:p>
        </p:txBody>
      </p:sp>
    </p:spTree>
    <p:extLst>
      <p:ext uri="{BB962C8B-B14F-4D97-AF65-F5344CB8AC3E}">
        <p14:creationId xmlns:p14="http://schemas.microsoft.com/office/powerpoint/2010/main" val="12797711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26617A05-57B0-D444-8882-A7FCC5FC028A}"/>
              </a:ext>
            </a:extLst>
          </p:cNvPr>
          <p:cNvSpPr txBox="1"/>
          <p:nvPr userDrawn="1"/>
        </p:nvSpPr>
        <p:spPr>
          <a:xfrm>
            <a:off x="3013869" y="-1049149"/>
            <a:ext cx="2058988" cy="4478149"/>
          </a:xfrm>
          <a:prstGeom prst="rect">
            <a:avLst/>
          </a:prstGeom>
          <a:noFill/>
        </p:spPr>
        <p:txBody>
          <a:bodyPr wrap="square" tIns="0" rtlCol="0" anchor="t">
            <a:spAutoFit/>
          </a:bodyPr>
          <a:lstStyle/>
          <a:p>
            <a:r>
              <a:rPr lang="ru-RU" sz="28800" b="1" i="0" dirty="0">
                <a:solidFill>
                  <a:schemeClr val="accent1"/>
                </a:solidFill>
                <a:latin typeface="VK Sans Display DemiBold" pitchFamily="2" charset="0"/>
              </a:rPr>
              <a:t>«</a:t>
            </a:r>
          </a:p>
        </p:txBody>
      </p:sp>
      <p:sp>
        <p:nvSpPr>
          <p:cNvPr id="9" name="Текст 43">
            <a:extLst>
              <a:ext uri="{FF2B5EF4-FFF2-40B4-BE49-F238E27FC236}">
                <a16:creationId xmlns:a16="http://schemas.microsoft.com/office/drawing/2014/main" xmlns="" id="{9BE4D7FE-BCEB-8846-AABB-259936AF801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346702" y="711409"/>
            <a:ext cx="6199186" cy="1061829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>
              <a:defRPr lang="ru-RU" sz="3600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lang="ru-RU" dirty="0"/>
              <a:t>Цитата: </a:t>
            </a:r>
            <a:br>
              <a:rPr lang="ru-RU" dirty="0"/>
            </a:br>
            <a:r>
              <a:rPr lang="ru-RU" dirty="0"/>
              <a:t>ключевая мысль</a:t>
            </a:r>
          </a:p>
        </p:txBody>
      </p:sp>
      <p:sp>
        <p:nvSpPr>
          <p:cNvPr id="11" name="Рисунок 33">
            <a:extLst>
              <a:ext uri="{FF2B5EF4-FFF2-40B4-BE49-F238E27FC236}">
                <a16:creationId xmlns:a16="http://schemas.microsoft.com/office/drawing/2014/main" xmlns="" id="{FBD9F727-FC09-AA44-B9B5-4ECE7511ECA7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71513" y="800101"/>
            <a:ext cx="3370771" cy="3371552"/>
          </a:xfrm>
          <a:custGeom>
            <a:avLst/>
            <a:gdLst>
              <a:gd name="connsiteX0" fmla="*/ 434760 w 869520"/>
              <a:gd name="connsiteY0" fmla="*/ 0 h 849060"/>
              <a:gd name="connsiteX1" fmla="*/ 869520 w 869520"/>
              <a:gd name="connsiteY1" fmla="*/ 424530 h 849060"/>
              <a:gd name="connsiteX2" fmla="*/ 434760 w 869520"/>
              <a:gd name="connsiteY2" fmla="*/ 849060 h 849060"/>
              <a:gd name="connsiteX3" fmla="*/ 0 w 869520"/>
              <a:gd name="connsiteY3" fmla="*/ 424530 h 849060"/>
              <a:gd name="connsiteX4" fmla="*/ 434760 w 869520"/>
              <a:gd name="connsiteY4" fmla="*/ 0 h 849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520" h="849060">
                <a:moveTo>
                  <a:pt x="434760" y="0"/>
                </a:moveTo>
                <a:cubicBezTo>
                  <a:pt x="674871" y="0"/>
                  <a:pt x="869520" y="190069"/>
                  <a:pt x="869520" y="424530"/>
                </a:cubicBezTo>
                <a:cubicBezTo>
                  <a:pt x="869520" y="658991"/>
                  <a:pt x="674871" y="849060"/>
                  <a:pt x="434760" y="849060"/>
                </a:cubicBezTo>
                <a:cubicBezTo>
                  <a:pt x="194649" y="849060"/>
                  <a:pt x="0" y="658991"/>
                  <a:pt x="0" y="424530"/>
                </a:cubicBezTo>
                <a:cubicBezTo>
                  <a:pt x="0" y="190069"/>
                  <a:pt x="194649" y="0"/>
                  <a:pt x="434760" y="0"/>
                </a:cubicBezTo>
                <a:close/>
              </a:path>
            </a:pathLst>
          </a:custGeom>
          <a:solidFill>
            <a:schemeClr val="accent1"/>
          </a:solidFill>
        </p:spPr>
        <p:txBody>
          <a:bodyPr vert="horz" lIns="0" tIns="0" rIns="0" bIns="0" rtlCol="0">
            <a:normAutofit/>
          </a:bodyPr>
          <a:lstStyle>
            <a:lvl1pPr>
              <a:defRPr lang="ru-RU" dirty="0"/>
            </a:lvl1pPr>
          </a:lstStyle>
          <a:p>
            <a:pPr lvl="0"/>
            <a:r>
              <a:rPr lang="ru-RU" dirty="0"/>
              <a:t>Рисунок</a:t>
            </a:r>
          </a:p>
        </p:txBody>
      </p:sp>
      <p:sp>
        <p:nvSpPr>
          <p:cNvPr id="14" name="Name + Surname">
            <a:extLst>
              <a:ext uri="{FF2B5EF4-FFF2-40B4-BE49-F238E27FC236}">
                <a16:creationId xmlns:a16="http://schemas.microsoft.com/office/drawing/2014/main" xmlns="" id="{7F5F4B3E-5E28-5B42-8D95-CC4B33106AA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72592" y="4580422"/>
            <a:ext cx="3372026" cy="88823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algn="ctr">
              <a:lnSpc>
                <a:spcPct val="100000"/>
              </a:lnSpc>
              <a:spcBef>
                <a:spcPts val="0"/>
              </a:spcBef>
              <a:defRPr lang="en-US" sz="2400" dirty="0">
                <a:solidFill>
                  <a:schemeClr val="accent1"/>
                </a:solidFill>
                <a:latin typeface="+mj-lt"/>
              </a:defRPr>
            </a:lvl1pPr>
          </a:lstStyle>
          <a:p>
            <a:pPr lvl="0">
              <a:lnSpc>
                <a:spcPct val="100000"/>
              </a:lnSpc>
            </a:pPr>
            <a:r>
              <a:rPr lang="ru-RU" dirty="0"/>
              <a:t>Имя </a:t>
            </a:r>
            <a:r>
              <a:rPr lang="en-US" dirty="0"/>
              <a:t/>
            </a:r>
            <a:br>
              <a:rPr lang="en-US" dirty="0"/>
            </a:br>
            <a:r>
              <a:rPr lang="ru-RU" dirty="0"/>
              <a:t>и фамилия</a:t>
            </a:r>
            <a:endParaRPr lang="en-US" dirty="0"/>
          </a:p>
        </p:txBody>
      </p:sp>
      <p:sp>
        <p:nvSpPr>
          <p:cNvPr id="16" name="Position">
            <a:extLst>
              <a:ext uri="{FF2B5EF4-FFF2-40B4-BE49-F238E27FC236}">
                <a16:creationId xmlns:a16="http://schemas.microsoft.com/office/drawing/2014/main" xmlns="" id="{448EE364-91E2-BC4B-A39F-EDB604B1AD8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72592" y="5490168"/>
            <a:ext cx="3370771" cy="71060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algn="ctr">
              <a:defRPr lang="en-US" b="0" i="0" dirty="0">
                <a:latin typeface="SF Pro Text Light" pitchFamily="2" charset="0"/>
              </a:defRPr>
            </a:lvl1pPr>
          </a:lstStyle>
          <a:p>
            <a:pPr lvl="0"/>
            <a:r>
              <a:rPr lang="ru-RU" dirty="0"/>
              <a:t>Название должности</a:t>
            </a:r>
            <a:endParaRPr lang="en-US" dirty="0"/>
          </a:p>
        </p:txBody>
      </p:sp>
      <p:sp>
        <p:nvSpPr>
          <p:cNvPr id="15" name="Body Text">
            <a:extLst>
              <a:ext uri="{FF2B5EF4-FFF2-40B4-BE49-F238E27FC236}">
                <a16:creationId xmlns:a16="http://schemas.microsoft.com/office/drawing/2014/main" xmlns="" id="{652868F7-DC0A-7E43-AB22-D7A2C4D81E0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346701" y="1983399"/>
            <a:ext cx="6194151" cy="4166098"/>
          </a:xfrm>
          <a:prstGeom prst="rect">
            <a:avLst/>
          </a:prstGeom>
        </p:spPr>
        <p:txBody>
          <a:bodyPr wrap="square" lIns="0">
            <a:noAutofit/>
          </a:bodyPr>
          <a:lstStyle>
            <a:lvl1pPr marL="0" indent="0">
              <a:lnSpc>
                <a:spcPct val="110000"/>
              </a:lnSpc>
              <a:buNone/>
              <a:defRPr sz="1600" b="0" i="0">
                <a:latin typeface="SF Pro Text Light" pitchFamily="2" charset="0"/>
              </a:defRPr>
            </a:lvl1pPr>
            <a:lvl2pPr marL="228600" indent="-228600">
              <a:lnSpc>
                <a:spcPct val="110000"/>
              </a:lnSpc>
              <a:buClr>
                <a:schemeClr val="tx2"/>
              </a:buClr>
              <a:buFont typeface="Arial" panose="020B0604020202020204" pitchFamily="34" charset="0"/>
              <a:buChar char="•"/>
              <a:tabLst/>
              <a:defRPr sz="1400">
                <a:solidFill>
                  <a:schemeClr val="tx1"/>
                </a:solidFill>
              </a:defRPr>
            </a:lvl2pPr>
            <a:lvl3pPr>
              <a:lnSpc>
                <a:spcPct val="110000"/>
              </a:lnSpc>
              <a:defRPr/>
            </a:lvl3pPr>
          </a:lstStyle>
          <a:p>
            <a:pPr lvl="0"/>
            <a:r>
              <a:rPr lang="ru-RU" dirty="0"/>
              <a:t>Опишите кратко идеи, подтверждающие основную мысль слайда</a:t>
            </a:r>
          </a:p>
          <a:p>
            <a:pPr lvl="1"/>
            <a:r>
              <a:rPr lang="ru-RU" dirty="0"/>
              <a:t>Уровень 2</a:t>
            </a:r>
            <a:endParaRPr lang="en-US" dirty="0"/>
          </a:p>
          <a:p>
            <a:pPr lvl="2"/>
            <a:r>
              <a:rPr lang="ru-RU" dirty="0"/>
              <a:t>Уровень 3</a:t>
            </a:r>
          </a:p>
        </p:txBody>
      </p:sp>
      <p:sp>
        <p:nvSpPr>
          <p:cNvPr id="17" name="Нижний колонтитул 2">
            <a:extLst>
              <a:ext uri="{FF2B5EF4-FFF2-40B4-BE49-F238E27FC236}">
                <a16:creationId xmlns:a16="http://schemas.microsoft.com/office/drawing/2014/main" xmlns="" id="{D07C4804-0BF7-6940-B206-CA538C7CA4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872815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 без фот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43">
            <a:extLst>
              <a:ext uri="{FF2B5EF4-FFF2-40B4-BE49-F238E27FC236}">
                <a16:creationId xmlns:a16="http://schemas.microsoft.com/office/drawing/2014/main" xmlns="" id="{9BE4D7FE-BCEB-8846-AABB-259936AF801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359150" y="692151"/>
            <a:ext cx="8174038" cy="1609616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>
            <a:lvl1pPr>
              <a:lnSpc>
                <a:spcPct val="100000"/>
              </a:lnSpc>
              <a:spcBef>
                <a:spcPts val="0"/>
              </a:spcBef>
              <a:defRPr lang="ru-RU" sz="4400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lang="ru-RU" dirty="0"/>
              <a:t>Цитата: </a:t>
            </a:r>
            <a:br>
              <a:rPr lang="ru-RU" dirty="0"/>
            </a:br>
            <a:r>
              <a:rPr lang="ru-RU" dirty="0"/>
              <a:t>ключевая мысль</a:t>
            </a:r>
          </a:p>
        </p:txBody>
      </p:sp>
      <p:sp>
        <p:nvSpPr>
          <p:cNvPr id="14" name="Name + Surname">
            <a:extLst>
              <a:ext uri="{FF2B5EF4-FFF2-40B4-BE49-F238E27FC236}">
                <a16:creationId xmlns:a16="http://schemas.microsoft.com/office/drawing/2014/main" xmlns="" id="{7F5F4B3E-5E28-5B42-8D95-CC4B33106AA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359150" y="5738829"/>
            <a:ext cx="8200516" cy="46194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defRPr lang="en-US" sz="2400" dirty="0">
                <a:solidFill>
                  <a:schemeClr val="tx2"/>
                </a:solidFill>
                <a:latin typeface="+mj-lt"/>
              </a:defRPr>
            </a:lvl1pPr>
          </a:lstStyle>
          <a:p>
            <a:pPr lvl="0">
              <a:lnSpc>
                <a:spcPct val="100000"/>
              </a:lnSpc>
            </a:pPr>
            <a:r>
              <a:rPr lang="ru-RU" dirty="0"/>
              <a:t>Имя и фамилия</a:t>
            </a:r>
            <a:endParaRPr lang="en-US" dirty="0"/>
          </a:p>
        </p:txBody>
      </p:sp>
      <p:sp>
        <p:nvSpPr>
          <p:cNvPr id="15" name="Body Text">
            <a:extLst>
              <a:ext uri="{FF2B5EF4-FFF2-40B4-BE49-F238E27FC236}">
                <a16:creationId xmlns:a16="http://schemas.microsoft.com/office/drawing/2014/main" xmlns="" id="{652868F7-DC0A-7E43-AB22-D7A2C4D81E0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366814" y="2459421"/>
            <a:ext cx="8174038" cy="1609617"/>
          </a:xfrm>
          <a:prstGeom prst="rect">
            <a:avLst/>
          </a:prstGeom>
        </p:spPr>
        <p:txBody>
          <a:bodyPr wrap="square" lIns="0">
            <a:noAutofit/>
          </a:bodyPr>
          <a:lstStyle>
            <a:lvl1pPr marL="0" indent="0">
              <a:lnSpc>
                <a:spcPct val="110000"/>
              </a:lnSpc>
              <a:buNone/>
              <a:defRPr sz="2400" b="0" i="0">
                <a:latin typeface="+mj-lt"/>
              </a:defRPr>
            </a:lvl1pPr>
            <a:lvl2pPr marL="228600" indent="-228600">
              <a:lnSpc>
                <a:spcPct val="110000"/>
              </a:lnSpc>
              <a:buClr>
                <a:schemeClr val="tx2"/>
              </a:buClr>
              <a:buFont typeface="Arial" panose="020B0604020202020204" pitchFamily="34" charset="0"/>
              <a:buChar char="•"/>
              <a:tabLst/>
              <a:defRPr sz="2000">
                <a:solidFill>
                  <a:schemeClr val="tx1"/>
                </a:solidFill>
                <a:latin typeface="+mj-lt"/>
              </a:defRPr>
            </a:lvl2pPr>
            <a:lvl3pPr>
              <a:lnSpc>
                <a:spcPct val="110000"/>
              </a:lnSpc>
              <a:defRPr sz="1800">
                <a:latin typeface="+mj-lt"/>
              </a:defRPr>
            </a:lvl3pPr>
          </a:lstStyle>
          <a:p>
            <a:pPr lvl="0"/>
            <a:r>
              <a:rPr lang="ru-RU" dirty="0"/>
              <a:t>Опишите кратко идеи, </a:t>
            </a:r>
            <a:br>
              <a:rPr lang="ru-RU" dirty="0"/>
            </a:br>
            <a:r>
              <a:rPr lang="ru-RU" dirty="0"/>
              <a:t>подтверждающие основную мысль слайд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849603D-3461-EE46-98B7-7067B67CBB22}"/>
              </a:ext>
            </a:extLst>
          </p:cNvPr>
          <p:cNvSpPr txBox="1"/>
          <p:nvPr userDrawn="1"/>
        </p:nvSpPr>
        <p:spPr>
          <a:xfrm>
            <a:off x="544512" y="-1049150"/>
            <a:ext cx="2058988" cy="4478149"/>
          </a:xfrm>
          <a:prstGeom prst="rect">
            <a:avLst/>
          </a:prstGeom>
          <a:noFill/>
        </p:spPr>
        <p:txBody>
          <a:bodyPr wrap="square" tIns="0" rtlCol="0" anchor="t">
            <a:spAutoFit/>
          </a:bodyPr>
          <a:lstStyle/>
          <a:p>
            <a:r>
              <a:rPr lang="ru-RU" sz="28800" b="1" i="0" dirty="0">
                <a:solidFill>
                  <a:schemeClr val="accent1"/>
                </a:solidFill>
                <a:latin typeface="VK Sans Display DemiBold" pitchFamily="2" charset="0"/>
              </a:rPr>
              <a:t>«</a:t>
            </a:r>
          </a:p>
        </p:txBody>
      </p:sp>
      <p:sp>
        <p:nvSpPr>
          <p:cNvPr id="17" name="Нижний колонтитул 2">
            <a:extLst>
              <a:ext uri="{FF2B5EF4-FFF2-40B4-BE49-F238E27FC236}">
                <a16:creationId xmlns:a16="http://schemas.microsoft.com/office/drawing/2014/main" xmlns="" id="{D07C4804-0BF7-6940-B206-CA538C7CA4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mtClean="0"/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58731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ьны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TA">
            <a:extLst>
              <a:ext uri="{FF2B5EF4-FFF2-40B4-BE49-F238E27FC236}">
                <a16:creationId xmlns:a16="http://schemas.microsoft.com/office/drawing/2014/main" xmlns="" id="{DA96CE9B-0F6A-F443-A26C-EA507914F1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0713" y="583317"/>
            <a:ext cx="5475287" cy="1828193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66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пасибо </a:t>
            </a:r>
            <a:br>
              <a:rPr lang="ru-RU" dirty="0"/>
            </a:br>
            <a:r>
              <a:rPr lang="ru-RU" dirty="0"/>
              <a:t>за внимание!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07C34C9F-9C78-494F-9D3F-639B6B3D23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658812" y="5812134"/>
            <a:ext cx="2700337" cy="38797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1B491421-4590-674B-ADED-7091832CC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34451" t="19159" r="35452" b="18806"/>
          <a:stretch/>
        </p:blipFill>
        <p:spPr>
          <a:xfrm>
            <a:off x="8729795" y="1"/>
            <a:ext cx="3804781" cy="689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1145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Фина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TA">
            <a:extLst>
              <a:ext uri="{FF2B5EF4-FFF2-40B4-BE49-F238E27FC236}">
                <a16:creationId xmlns:a16="http://schemas.microsoft.com/office/drawing/2014/main" xmlns="" id="{DA96CE9B-0F6A-F443-A26C-EA507914F1A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0713" y="583317"/>
            <a:ext cx="5475287" cy="1828193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6600" baseline="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Спасибо </a:t>
            </a:r>
            <a:br>
              <a:rPr lang="ru-RU" dirty="0"/>
            </a:br>
            <a:r>
              <a:rPr lang="ru-RU" dirty="0"/>
              <a:t>за внимание!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07C34C9F-9C78-494F-9D3F-639B6B3D23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658812" y="5812134"/>
            <a:ext cx="2700337" cy="38797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1B491421-4590-674B-ADED-7091832CC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34451" t="19159" r="35452" b="18806"/>
          <a:stretch/>
        </p:blipFill>
        <p:spPr>
          <a:xfrm>
            <a:off x="8720829" y="1"/>
            <a:ext cx="3804781" cy="689395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F066D2AC-9E90-3C45-AA82-BE464E37B9FF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658813" y="5797510"/>
            <a:ext cx="2700337" cy="387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05440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34">
            <a:extLst>
              <a:ext uri="{FF2B5EF4-FFF2-40B4-BE49-F238E27FC236}">
                <a16:creationId xmlns:a16="http://schemas.microsoft.com/office/drawing/2014/main" xmlns="" id="{8A270FA7-C498-CB4A-B93B-68BF44D6B3D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58814" y="3336015"/>
            <a:ext cx="7875586" cy="278506"/>
          </a:xfrm>
          <a:prstGeom prst="rect">
            <a:avLst/>
          </a:prstGeom>
        </p:spPr>
        <p:txBody>
          <a:bodyPr wrap="square"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sp>
        <p:nvSpPr>
          <p:cNvPr id="9" name="Заголовок 7">
            <a:extLst>
              <a:ext uri="{FF2B5EF4-FFF2-40B4-BE49-F238E27FC236}">
                <a16:creationId xmlns:a16="http://schemas.microsoft.com/office/drawing/2014/main" xmlns="" id="{083D9462-612F-9C48-836D-B9594353DA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2261" y="1148378"/>
            <a:ext cx="10220325" cy="1834990"/>
          </a:xfrm>
          <a:prstGeom prst="rect">
            <a:avLst/>
          </a:prstGeom>
        </p:spPr>
        <p:txBody>
          <a:bodyPr wrap="square" lIns="0" tIns="0" rIns="0" bIns="0" anchor="b">
            <a:spAutoFit/>
          </a:bodyPr>
          <a:lstStyle>
            <a:lvl1pPr>
              <a:defRPr sz="6600">
                <a:solidFill>
                  <a:schemeClr val="tx2"/>
                </a:solidFill>
              </a:defRPr>
            </a:lvl1pPr>
          </a:lstStyle>
          <a:p>
            <a:r>
              <a:rPr lang="ru-RU" dirty="0"/>
              <a:t>Напишите тему презентации</a:t>
            </a:r>
          </a:p>
        </p:txBody>
      </p:sp>
      <p:sp>
        <p:nvSpPr>
          <p:cNvPr id="10" name="Текст 34">
            <a:extLst>
              <a:ext uri="{FF2B5EF4-FFF2-40B4-BE49-F238E27FC236}">
                <a16:creationId xmlns:a16="http://schemas.microsoft.com/office/drawing/2014/main" xmlns="" id="{583C792B-FDE9-BE4E-BB61-F3672B623DCE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58813" y="692150"/>
            <a:ext cx="10224000" cy="276999"/>
          </a:xfrm>
          <a:prstGeom prst="rect">
            <a:avLst/>
          </a:prstGeom>
        </p:spPr>
        <p:txBody>
          <a:bodyPr lIns="0" bIns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 baseline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Добавьте подзаголовок — раскройте детали вашей темы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0F151C61-D0FF-7B4E-B5EB-401E0056DB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658813" y="5812796"/>
            <a:ext cx="2700337" cy="38797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7A610A9A-2828-B94B-9A8B-3759A791DC9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34451" t="19159" r="35452" b="18806"/>
          <a:stretch/>
        </p:blipFill>
        <p:spPr>
          <a:xfrm>
            <a:off x="8747126" y="1"/>
            <a:ext cx="3804781" cy="689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50902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раздела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B4E92DD2-0E91-D043-B168-A9A8A0589F5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t="4670" r="3106" b="9241"/>
          <a:stretch/>
        </p:blipFill>
        <p:spPr>
          <a:xfrm>
            <a:off x="6311900" y="-1"/>
            <a:ext cx="5880100" cy="6858001"/>
          </a:xfrm>
          <a:prstGeom prst="rect">
            <a:avLst/>
          </a:prstGeom>
        </p:spPr>
      </p:pic>
      <p:sp>
        <p:nvSpPr>
          <p:cNvPr id="5" name="Заголовок 7">
            <a:extLst>
              <a:ext uri="{FF2B5EF4-FFF2-40B4-BE49-F238E27FC236}">
                <a16:creationId xmlns:a16="http://schemas.microsoft.com/office/drawing/2014/main" xmlns="" id="{2621BAE2-07D9-514A-9985-E8FEC1442A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3172" y="1119966"/>
            <a:ext cx="4621372" cy="1828193"/>
          </a:xfrm>
          <a:prstGeom prst="rect">
            <a:avLst/>
          </a:prstGeom>
        </p:spPr>
        <p:txBody>
          <a:bodyPr wrap="square" lIns="0" tIns="0" rIns="0" bIns="0" anchor="t">
            <a:spAutoFit/>
          </a:bodyPr>
          <a:lstStyle>
            <a:lvl1pPr>
              <a:defRPr sz="66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Название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15115309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итульный слайд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7">
            <a:extLst>
              <a:ext uri="{FF2B5EF4-FFF2-40B4-BE49-F238E27FC236}">
                <a16:creationId xmlns:a16="http://schemas.microsoft.com/office/drawing/2014/main" xmlns="" id="{2621BAE2-07D9-514A-9985-E8FEC1442A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3172" y="1119966"/>
            <a:ext cx="4621372" cy="1828193"/>
          </a:xfrm>
          <a:prstGeom prst="rect">
            <a:avLst/>
          </a:prstGeom>
        </p:spPr>
        <p:txBody>
          <a:bodyPr wrap="square" lIns="0" tIns="0" rIns="0" bIns="0" anchor="t">
            <a:spAutoFit/>
          </a:bodyPr>
          <a:lstStyle>
            <a:lvl1pPr>
              <a:defRPr sz="6600">
                <a:solidFill>
                  <a:schemeClr val="tx2"/>
                </a:solidFill>
              </a:defRPr>
            </a:lvl1pPr>
          </a:lstStyle>
          <a:p>
            <a:r>
              <a:rPr lang="ru-RU" dirty="0"/>
              <a:t>Название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3161539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кцент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7">
            <a:extLst>
              <a:ext uri="{FF2B5EF4-FFF2-40B4-BE49-F238E27FC236}">
                <a16:creationId xmlns:a16="http://schemas.microsoft.com/office/drawing/2014/main" xmlns="" id="{2621BAE2-07D9-514A-9985-E8FEC1442A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999417" y="2971952"/>
            <a:ext cx="8193166" cy="914096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lvl1pPr algn="ctr">
              <a:defRPr sz="66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Название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56355274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74622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B31461C-53A4-C943-B21F-B82D3E53D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92150"/>
            <a:ext cx="10855854" cy="644241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3A7286A5-4914-6346-846A-58D49D87B4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8813" y="1773238"/>
            <a:ext cx="10855852" cy="446404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</p:txBody>
      </p:sp>
      <p:sp>
        <p:nvSpPr>
          <p:cNvPr id="28" name="Нижний колонтитул 2">
            <a:extLst>
              <a:ext uri="{FF2B5EF4-FFF2-40B4-BE49-F238E27FC236}">
                <a16:creationId xmlns:a16="http://schemas.microsoft.com/office/drawing/2014/main" xmlns="" id="{23CA651D-6B29-DE48-B225-DF53D6B149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1513" y="167981"/>
            <a:ext cx="10874375" cy="241437"/>
          </a:xfrm>
          <a:prstGeom prst="rect">
            <a:avLst/>
          </a:prstGeom>
        </p:spPr>
        <p:txBody>
          <a:bodyPr lIns="0"/>
          <a:lstStyle>
            <a:lvl1pPr>
              <a:defRPr lang="ru-RU" sz="1000" dirty="0">
                <a:solidFill>
                  <a:srgbClr val="A6A6A6"/>
                </a:solidFill>
              </a:defRPr>
            </a:lvl1pPr>
          </a:lstStyle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ru-RU" dirty="0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xmlns="" id="{2BC83C78-346F-1043-91D6-AAE2CBD50914}"/>
              </a:ext>
            </a:extLst>
          </p:cNvPr>
          <p:cNvGrpSpPr/>
          <p:nvPr userDrawn="1"/>
        </p:nvGrpSpPr>
        <p:grpSpPr>
          <a:xfrm>
            <a:off x="0" y="-114752"/>
            <a:ext cx="12188148" cy="64309"/>
            <a:chOff x="0" y="1773238"/>
            <a:chExt cx="12188148" cy="735184"/>
          </a:xfrm>
        </p:grpSpPr>
        <p:cxnSp>
          <p:nvCxnSpPr>
            <p:cNvPr id="4" name="Прямая соединительная линия 3">
              <a:extLst>
                <a:ext uri="{FF2B5EF4-FFF2-40B4-BE49-F238E27FC236}">
                  <a16:creationId xmlns:a16="http://schemas.microsoft.com/office/drawing/2014/main" xmlns="" id="{6323B1F2-748E-D24A-B04D-147E09F7A056}"/>
                </a:ext>
              </a:extLst>
            </p:cNvPr>
            <p:cNvCxnSpPr/>
            <p:nvPr userDrawn="1"/>
          </p:nvCxnSpPr>
          <p:spPr>
            <a:xfrm>
              <a:off x="0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xmlns="" id="{1B27122E-E66E-3842-BEE7-8F21E71CCFFA}"/>
                </a:ext>
              </a:extLst>
            </p:cNvPr>
            <p:cNvCxnSpPr/>
            <p:nvPr userDrawn="1"/>
          </p:nvCxnSpPr>
          <p:spPr>
            <a:xfrm>
              <a:off x="677119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xmlns="" id="{2489CB35-5D1A-3449-A3AA-6331ECDE56D7}"/>
                </a:ext>
              </a:extLst>
            </p:cNvPr>
            <p:cNvCxnSpPr/>
            <p:nvPr userDrawn="1"/>
          </p:nvCxnSpPr>
          <p:spPr>
            <a:xfrm>
              <a:off x="1354238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xmlns="" id="{E46F3591-5DE8-684F-945B-4B104571763B}"/>
                </a:ext>
              </a:extLst>
            </p:cNvPr>
            <p:cNvCxnSpPr/>
            <p:nvPr userDrawn="1"/>
          </p:nvCxnSpPr>
          <p:spPr>
            <a:xfrm>
              <a:off x="2031357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xmlns="" id="{E72CDAF1-40E5-1146-8168-F54EFBC30D1E}"/>
                </a:ext>
              </a:extLst>
            </p:cNvPr>
            <p:cNvCxnSpPr/>
            <p:nvPr userDrawn="1"/>
          </p:nvCxnSpPr>
          <p:spPr>
            <a:xfrm>
              <a:off x="2708476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xmlns="" id="{D7A57A1D-1763-3545-AF07-19470F3E50CB}"/>
                </a:ext>
              </a:extLst>
            </p:cNvPr>
            <p:cNvCxnSpPr/>
            <p:nvPr userDrawn="1"/>
          </p:nvCxnSpPr>
          <p:spPr>
            <a:xfrm>
              <a:off x="3385595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>
              <a:extLst>
                <a:ext uri="{FF2B5EF4-FFF2-40B4-BE49-F238E27FC236}">
                  <a16:creationId xmlns:a16="http://schemas.microsoft.com/office/drawing/2014/main" xmlns="" id="{256465A1-0921-EF43-AA4A-163FB7F2E5DF}"/>
                </a:ext>
              </a:extLst>
            </p:cNvPr>
            <p:cNvCxnSpPr/>
            <p:nvPr userDrawn="1"/>
          </p:nvCxnSpPr>
          <p:spPr>
            <a:xfrm>
              <a:off x="4062714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>
              <a:extLst>
                <a:ext uri="{FF2B5EF4-FFF2-40B4-BE49-F238E27FC236}">
                  <a16:creationId xmlns:a16="http://schemas.microsoft.com/office/drawing/2014/main" xmlns="" id="{928A59CB-089A-4049-8D48-745F1CD70D00}"/>
                </a:ext>
              </a:extLst>
            </p:cNvPr>
            <p:cNvCxnSpPr/>
            <p:nvPr userDrawn="1"/>
          </p:nvCxnSpPr>
          <p:spPr>
            <a:xfrm>
              <a:off x="4739833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>
              <a:extLst>
                <a:ext uri="{FF2B5EF4-FFF2-40B4-BE49-F238E27FC236}">
                  <a16:creationId xmlns:a16="http://schemas.microsoft.com/office/drawing/2014/main" xmlns="" id="{BE3986F7-E050-214A-8AAE-9F64D46E6D25}"/>
                </a:ext>
              </a:extLst>
            </p:cNvPr>
            <p:cNvCxnSpPr/>
            <p:nvPr userDrawn="1"/>
          </p:nvCxnSpPr>
          <p:spPr>
            <a:xfrm>
              <a:off x="5416952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xmlns="" id="{5A77F4BA-FB36-E94D-A5E0-1E2C3DDEF2DD}"/>
                </a:ext>
              </a:extLst>
            </p:cNvPr>
            <p:cNvCxnSpPr/>
            <p:nvPr userDrawn="1"/>
          </p:nvCxnSpPr>
          <p:spPr>
            <a:xfrm>
              <a:off x="6094071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xmlns="" id="{CF75EAD3-670B-6741-BD93-7AC35A4C614F}"/>
                </a:ext>
              </a:extLst>
            </p:cNvPr>
            <p:cNvCxnSpPr/>
            <p:nvPr userDrawn="1"/>
          </p:nvCxnSpPr>
          <p:spPr>
            <a:xfrm>
              <a:off x="6771190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>
              <a:extLst>
                <a:ext uri="{FF2B5EF4-FFF2-40B4-BE49-F238E27FC236}">
                  <a16:creationId xmlns:a16="http://schemas.microsoft.com/office/drawing/2014/main" xmlns="" id="{99F4A77B-3030-4345-9E65-8E7A17D3C9AB}"/>
                </a:ext>
              </a:extLst>
            </p:cNvPr>
            <p:cNvCxnSpPr/>
            <p:nvPr userDrawn="1"/>
          </p:nvCxnSpPr>
          <p:spPr>
            <a:xfrm>
              <a:off x="7448309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>
              <a:extLst>
                <a:ext uri="{FF2B5EF4-FFF2-40B4-BE49-F238E27FC236}">
                  <a16:creationId xmlns:a16="http://schemas.microsoft.com/office/drawing/2014/main" xmlns="" id="{A4D584FB-B2D1-004D-8FAA-86088F98D1CB}"/>
                </a:ext>
              </a:extLst>
            </p:cNvPr>
            <p:cNvCxnSpPr/>
            <p:nvPr userDrawn="1"/>
          </p:nvCxnSpPr>
          <p:spPr>
            <a:xfrm>
              <a:off x="8125428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>
              <a:extLst>
                <a:ext uri="{FF2B5EF4-FFF2-40B4-BE49-F238E27FC236}">
                  <a16:creationId xmlns:a16="http://schemas.microsoft.com/office/drawing/2014/main" xmlns="" id="{18491DE6-A85F-F941-9774-470B7A292E66}"/>
                </a:ext>
              </a:extLst>
            </p:cNvPr>
            <p:cNvCxnSpPr/>
            <p:nvPr userDrawn="1"/>
          </p:nvCxnSpPr>
          <p:spPr>
            <a:xfrm>
              <a:off x="8802547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>
              <a:extLst>
                <a:ext uri="{FF2B5EF4-FFF2-40B4-BE49-F238E27FC236}">
                  <a16:creationId xmlns:a16="http://schemas.microsoft.com/office/drawing/2014/main" xmlns="" id="{F0A37FBE-ED03-9E46-B887-2095E3565220}"/>
                </a:ext>
              </a:extLst>
            </p:cNvPr>
            <p:cNvCxnSpPr/>
            <p:nvPr userDrawn="1"/>
          </p:nvCxnSpPr>
          <p:spPr>
            <a:xfrm>
              <a:off x="9479666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xmlns="" id="{3B60AB2F-ECD7-B14B-914B-D1497215BE2D}"/>
                </a:ext>
              </a:extLst>
            </p:cNvPr>
            <p:cNvCxnSpPr/>
            <p:nvPr userDrawn="1"/>
          </p:nvCxnSpPr>
          <p:spPr>
            <a:xfrm>
              <a:off x="10156785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>
              <a:extLst>
                <a:ext uri="{FF2B5EF4-FFF2-40B4-BE49-F238E27FC236}">
                  <a16:creationId xmlns:a16="http://schemas.microsoft.com/office/drawing/2014/main" xmlns="" id="{11F86DEA-3BC0-2949-8D21-BC75BF487961}"/>
                </a:ext>
              </a:extLst>
            </p:cNvPr>
            <p:cNvCxnSpPr/>
            <p:nvPr userDrawn="1"/>
          </p:nvCxnSpPr>
          <p:spPr>
            <a:xfrm>
              <a:off x="10833904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>
              <a:extLst>
                <a:ext uri="{FF2B5EF4-FFF2-40B4-BE49-F238E27FC236}">
                  <a16:creationId xmlns:a16="http://schemas.microsoft.com/office/drawing/2014/main" xmlns="" id="{3AA5CCF0-AFE9-C845-8FB6-42C61118EB3B}"/>
                </a:ext>
              </a:extLst>
            </p:cNvPr>
            <p:cNvCxnSpPr/>
            <p:nvPr userDrawn="1"/>
          </p:nvCxnSpPr>
          <p:spPr>
            <a:xfrm>
              <a:off x="11511023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>
              <a:extLst>
                <a:ext uri="{FF2B5EF4-FFF2-40B4-BE49-F238E27FC236}">
                  <a16:creationId xmlns:a16="http://schemas.microsoft.com/office/drawing/2014/main" xmlns="" id="{2F4CBF35-215D-3141-AE0E-10FCB8EAA38B}"/>
                </a:ext>
              </a:extLst>
            </p:cNvPr>
            <p:cNvCxnSpPr/>
            <p:nvPr userDrawn="1"/>
          </p:nvCxnSpPr>
          <p:spPr>
            <a:xfrm>
              <a:off x="12188148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xmlns="" id="{27827FEF-580D-8D4A-AA52-FBB780D3E8CA}"/>
              </a:ext>
            </a:extLst>
          </p:cNvPr>
          <p:cNvGrpSpPr/>
          <p:nvPr userDrawn="1"/>
        </p:nvGrpSpPr>
        <p:grpSpPr>
          <a:xfrm>
            <a:off x="-3" y="6987088"/>
            <a:ext cx="12188148" cy="64309"/>
            <a:chOff x="0" y="1773238"/>
            <a:chExt cx="12188148" cy="735184"/>
          </a:xfrm>
        </p:grpSpPr>
        <p:cxnSp>
          <p:nvCxnSpPr>
            <p:cNvPr id="27" name="Прямая соединительная линия 26">
              <a:extLst>
                <a:ext uri="{FF2B5EF4-FFF2-40B4-BE49-F238E27FC236}">
                  <a16:creationId xmlns:a16="http://schemas.microsoft.com/office/drawing/2014/main" xmlns="" id="{D5720CF8-777D-6D46-943B-8BFBBAC8AC37}"/>
                </a:ext>
              </a:extLst>
            </p:cNvPr>
            <p:cNvCxnSpPr/>
            <p:nvPr userDrawn="1"/>
          </p:nvCxnSpPr>
          <p:spPr>
            <a:xfrm>
              <a:off x="0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>
              <a:extLst>
                <a:ext uri="{FF2B5EF4-FFF2-40B4-BE49-F238E27FC236}">
                  <a16:creationId xmlns:a16="http://schemas.microsoft.com/office/drawing/2014/main" xmlns="" id="{A751E786-90FC-B84D-A121-52C549CABAD6}"/>
                </a:ext>
              </a:extLst>
            </p:cNvPr>
            <p:cNvCxnSpPr/>
            <p:nvPr userDrawn="1"/>
          </p:nvCxnSpPr>
          <p:spPr>
            <a:xfrm>
              <a:off x="677119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>
              <a:extLst>
                <a:ext uri="{FF2B5EF4-FFF2-40B4-BE49-F238E27FC236}">
                  <a16:creationId xmlns:a16="http://schemas.microsoft.com/office/drawing/2014/main" xmlns="" id="{FB098482-3360-BC48-86E2-D82F0ECD18CB}"/>
                </a:ext>
              </a:extLst>
            </p:cNvPr>
            <p:cNvCxnSpPr/>
            <p:nvPr userDrawn="1"/>
          </p:nvCxnSpPr>
          <p:spPr>
            <a:xfrm>
              <a:off x="1354238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>
              <a:extLst>
                <a:ext uri="{FF2B5EF4-FFF2-40B4-BE49-F238E27FC236}">
                  <a16:creationId xmlns:a16="http://schemas.microsoft.com/office/drawing/2014/main" xmlns="" id="{91C8E324-B663-AE43-AD17-C30372AC1D62}"/>
                </a:ext>
              </a:extLst>
            </p:cNvPr>
            <p:cNvCxnSpPr/>
            <p:nvPr userDrawn="1"/>
          </p:nvCxnSpPr>
          <p:spPr>
            <a:xfrm>
              <a:off x="2031357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>
              <a:extLst>
                <a:ext uri="{FF2B5EF4-FFF2-40B4-BE49-F238E27FC236}">
                  <a16:creationId xmlns:a16="http://schemas.microsoft.com/office/drawing/2014/main" xmlns="" id="{982BEC6C-68DE-E945-89D7-E542C117AE5E}"/>
                </a:ext>
              </a:extLst>
            </p:cNvPr>
            <p:cNvCxnSpPr/>
            <p:nvPr userDrawn="1"/>
          </p:nvCxnSpPr>
          <p:spPr>
            <a:xfrm>
              <a:off x="2708476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>
              <a:extLst>
                <a:ext uri="{FF2B5EF4-FFF2-40B4-BE49-F238E27FC236}">
                  <a16:creationId xmlns:a16="http://schemas.microsoft.com/office/drawing/2014/main" xmlns="" id="{3EF568AD-F1F9-804D-9F74-FF357FDDF8E2}"/>
                </a:ext>
              </a:extLst>
            </p:cNvPr>
            <p:cNvCxnSpPr/>
            <p:nvPr userDrawn="1"/>
          </p:nvCxnSpPr>
          <p:spPr>
            <a:xfrm>
              <a:off x="3385595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>
              <a:extLst>
                <a:ext uri="{FF2B5EF4-FFF2-40B4-BE49-F238E27FC236}">
                  <a16:creationId xmlns:a16="http://schemas.microsoft.com/office/drawing/2014/main" xmlns="" id="{23EA1C8B-0B4C-F54E-A19D-87D78B2BA79F}"/>
                </a:ext>
              </a:extLst>
            </p:cNvPr>
            <p:cNvCxnSpPr/>
            <p:nvPr userDrawn="1"/>
          </p:nvCxnSpPr>
          <p:spPr>
            <a:xfrm>
              <a:off x="4062714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xmlns="" id="{A176C27A-B0C3-E348-A8E9-CFF1EDD0691A}"/>
                </a:ext>
              </a:extLst>
            </p:cNvPr>
            <p:cNvCxnSpPr/>
            <p:nvPr userDrawn="1"/>
          </p:nvCxnSpPr>
          <p:spPr>
            <a:xfrm>
              <a:off x="4739833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xmlns="" id="{1E950337-5072-114C-BF31-761D28BD0077}"/>
                </a:ext>
              </a:extLst>
            </p:cNvPr>
            <p:cNvCxnSpPr/>
            <p:nvPr userDrawn="1"/>
          </p:nvCxnSpPr>
          <p:spPr>
            <a:xfrm>
              <a:off x="5416952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xmlns="" id="{89CC3246-9DE9-274E-A6C3-F1641B274260}"/>
                </a:ext>
              </a:extLst>
            </p:cNvPr>
            <p:cNvCxnSpPr/>
            <p:nvPr userDrawn="1"/>
          </p:nvCxnSpPr>
          <p:spPr>
            <a:xfrm>
              <a:off x="6094071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xmlns="" id="{D325B007-78F8-3C48-AFAE-566FB0FE44CB}"/>
                </a:ext>
              </a:extLst>
            </p:cNvPr>
            <p:cNvCxnSpPr/>
            <p:nvPr userDrawn="1"/>
          </p:nvCxnSpPr>
          <p:spPr>
            <a:xfrm>
              <a:off x="6771190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xmlns="" id="{B1C960B3-AB41-7C49-BF29-7BE107E51B2E}"/>
                </a:ext>
              </a:extLst>
            </p:cNvPr>
            <p:cNvCxnSpPr/>
            <p:nvPr userDrawn="1"/>
          </p:nvCxnSpPr>
          <p:spPr>
            <a:xfrm>
              <a:off x="7448309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xmlns="" id="{2C78BCE0-6204-0442-93CA-02D94FDF3F7B}"/>
                </a:ext>
              </a:extLst>
            </p:cNvPr>
            <p:cNvCxnSpPr/>
            <p:nvPr userDrawn="1"/>
          </p:nvCxnSpPr>
          <p:spPr>
            <a:xfrm>
              <a:off x="8125428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>
              <a:extLst>
                <a:ext uri="{FF2B5EF4-FFF2-40B4-BE49-F238E27FC236}">
                  <a16:creationId xmlns:a16="http://schemas.microsoft.com/office/drawing/2014/main" xmlns="" id="{D1C06090-B6A7-F940-B829-33701FB43C9D}"/>
                </a:ext>
              </a:extLst>
            </p:cNvPr>
            <p:cNvCxnSpPr/>
            <p:nvPr userDrawn="1"/>
          </p:nvCxnSpPr>
          <p:spPr>
            <a:xfrm>
              <a:off x="8802547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>
              <a:extLst>
                <a:ext uri="{FF2B5EF4-FFF2-40B4-BE49-F238E27FC236}">
                  <a16:creationId xmlns:a16="http://schemas.microsoft.com/office/drawing/2014/main" xmlns="" id="{B0FFD9E0-54D7-5344-9001-BBEC5DAB7860}"/>
                </a:ext>
              </a:extLst>
            </p:cNvPr>
            <p:cNvCxnSpPr/>
            <p:nvPr userDrawn="1"/>
          </p:nvCxnSpPr>
          <p:spPr>
            <a:xfrm>
              <a:off x="9479666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>
              <a:extLst>
                <a:ext uri="{FF2B5EF4-FFF2-40B4-BE49-F238E27FC236}">
                  <a16:creationId xmlns:a16="http://schemas.microsoft.com/office/drawing/2014/main" xmlns="" id="{01CA738E-8928-9640-A950-3958A54AF720}"/>
                </a:ext>
              </a:extLst>
            </p:cNvPr>
            <p:cNvCxnSpPr/>
            <p:nvPr userDrawn="1"/>
          </p:nvCxnSpPr>
          <p:spPr>
            <a:xfrm>
              <a:off x="10156785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>
              <a:extLst>
                <a:ext uri="{FF2B5EF4-FFF2-40B4-BE49-F238E27FC236}">
                  <a16:creationId xmlns:a16="http://schemas.microsoft.com/office/drawing/2014/main" xmlns="" id="{E24B7330-F8F4-7849-9AA8-726A43864042}"/>
                </a:ext>
              </a:extLst>
            </p:cNvPr>
            <p:cNvCxnSpPr/>
            <p:nvPr userDrawn="1"/>
          </p:nvCxnSpPr>
          <p:spPr>
            <a:xfrm>
              <a:off x="10833904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xmlns="" id="{61D65C45-3E19-9342-83DB-D61F067718E5}"/>
                </a:ext>
              </a:extLst>
            </p:cNvPr>
            <p:cNvCxnSpPr/>
            <p:nvPr userDrawn="1"/>
          </p:nvCxnSpPr>
          <p:spPr>
            <a:xfrm>
              <a:off x="11511023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>
              <a:extLst>
                <a:ext uri="{FF2B5EF4-FFF2-40B4-BE49-F238E27FC236}">
                  <a16:creationId xmlns:a16="http://schemas.microsoft.com/office/drawing/2014/main" xmlns="" id="{44C52D8E-9B70-CD44-869A-228C63BCF7A3}"/>
                </a:ext>
              </a:extLst>
            </p:cNvPr>
            <p:cNvCxnSpPr/>
            <p:nvPr userDrawn="1"/>
          </p:nvCxnSpPr>
          <p:spPr>
            <a:xfrm>
              <a:off x="12188148" y="1773238"/>
              <a:ext cx="0" cy="735184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1952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58" r:id="rId4"/>
    <p:sldLayoutId id="2147483765" r:id="rId5"/>
    <p:sldLayoutId id="2147483702" r:id="rId6"/>
    <p:sldLayoutId id="2147483759" r:id="rId7"/>
    <p:sldLayoutId id="2147483756" r:id="rId8"/>
    <p:sldLayoutId id="2147483703" r:id="rId9"/>
    <p:sldLayoutId id="2147483738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57" r:id="rId17"/>
    <p:sldLayoutId id="2147483710" r:id="rId18"/>
    <p:sldLayoutId id="2147483711" r:id="rId19"/>
    <p:sldLayoutId id="2147483712" r:id="rId20"/>
    <p:sldLayoutId id="2147483713" r:id="rId21"/>
    <p:sldLayoutId id="2147483714" r:id="rId22"/>
    <p:sldLayoutId id="2147483715" r:id="rId23"/>
    <p:sldLayoutId id="2147483716" r:id="rId24"/>
    <p:sldLayoutId id="2147483717" r:id="rId25"/>
    <p:sldLayoutId id="2147483718" r:id="rId26"/>
    <p:sldLayoutId id="2147483719" r:id="rId27"/>
    <p:sldLayoutId id="2147483720" r:id="rId28"/>
    <p:sldLayoutId id="2147483721" r:id="rId29"/>
    <p:sldLayoutId id="2147483722" r:id="rId30"/>
    <p:sldLayoutId id="2147483723" r:id="rId31"/>
    <p:sldLayoutId id="2147483724" r:id="rId32"/>
    <p:sldLayoutId id="2147483725" r:id="rId33"/>
    <p:sldLayoutId id="2147483726" r:id="rId34"/>
    <p:sldLayoutId id="2147483727" r:id="rId35"/>
    <p:sldLayoutId id="2147483729" r:id="rId36"/>
    <p:sldLayoutId id="2147483740" r:id="rId37"/>
    <p:sldLayoutId id="2147483730" r:id="rId38"/>
    <p:sldLayoutId id="2147483731" r:id="rId39"/>
    <p:sldLayoutId id="2147483732" r:id="rId40"/>
    <p:sldLayoutId id="2147483735" r:id="rId41"/>
    <p:sldLayoutId id="2147483739" r:id="rId42"/>
    <p:sldLayoutId id="2147483737" r:id="rId43"/>
    <p:sldLayoutId id="2147483766" r:id="rId4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255588" indent="-255588" algn="l" defTabSz="914400" rtl="0" eaLnBrk="1" latinLnBrk="0" hangingPunct="1">
        <a:lnSpc>
          <a:spcPct val="110000"/>
        </a:lnSpc>
        <a:spcBef>
          <a:spcPts val="500"/>
        </a:spcBef>
        <a:buClr>
          <a:schemeClr val="accent1"/>
        </a:buClr>
        <a:buFont typeface="Arial" panose="020B0604020202020204" pitchFamily="34" charset="0"/>
        <a:buChar char="•"/>
        <a:tabLst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9750" indent="-269875" algn="l" defTabSz="914400" rtl="0" eaLnBrk="1" latinLnBrk="0" hangingPunct="1">
        <a:lnSpc>
          <a:spcPct val="110000"/>
        </a:lnSpc>
        <a:spcBef>
          <a:spcPts val="500"/>
        </a:spcBef>
        <a:buFont typeface="Системный шрифт, обычный"/>
        <a:buChar char="−"/>
        <a:tabLst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3" pos="415" userDrawn="1">
          <p15:clr>
            <a:srgbClr val="FDE53C"/>
          </p15:clr>
        </p15:guide>
        <p15:guide id="14" pos="7265" userDrawn="1">
          <p15:clr>
            <a:srgbClr val="FDE53C"/>
          </p15:clr>
        </p15:guide>
        <p15:guide id="16" orient="horz" pos="3906" userDrawn="1">
          <p15:clr>
            <a:srgbClr val="FDE53C"/>
          </p15:clr>
        </p15:guide>
        <p15:guide id="17" pos="5110" userDrawn="1">
          <p15:clr>
            <a:srgbClr val="FDE53C"/>
          </p15:clr>
        </p15:guide>
        <p15:guide id="18" pos="2547" userDrawn="1">
          <p15:clr>
            <a:srgbClr val="FDE53C"/>
          </p15:clr>
        </p15:guide>
        <p15:guide id="19" pos="3840" userDrawn="1">
          <p15:clr>
            <a:srgbClr val="FDE53C"/>
          </p15:clr>
        </p15:guide>
        <p15:guide id="22" orient="horz" pos="436" userDrawn="1">
          <p15:clr>
            <a:srgbClr val="FDE53C"/>
          </p15:clr>
        </p15:guide>
        <p15:guide id="23" orient="horz" pos="1117" userDrawn="1">
          <p15:clr>
            <a:srgbClr val="FDE53C"/>
          </p15:clr>
        </p15:guide>
        <p15:guide id="24" pos="2116" userDrawn="1">
          <p15:clr>
            <a:srgbClr val="FDE53C"/>
          </p15:clr>
        </p15:guide>
        <p15:guide id="25" pos="5541" userDrawn="1">
          <p15:clr>
            <a:srgbClr val="FDE53C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68ED314B-58CB-B945-9626-7D4928DFF78E}"/>
              </a:ext>
            </a:extLst>
          </p:cNvPr>
          <p:cNvSpPr txBox="1">
            <a:spLocks/>
          </p:cNvSpPr>
          <p:nvPr/>
        </p:nvSpPr>
        <p:spPr>
          <a:xfrm>
            <a:off x="658813" y="3696049"/>
            <a:ext cx="10224000" cy="276999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55588" indent="-255588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tabLst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indent="-269875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Системный шрифт, обычный"/>
              <a:buChar char="−"/>
              <a:tabLst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err="1" smtClean="0"/>
              <a:t>Мушенко</a:t>
            </a:r>
            <a:r>
              <a:rPr lang="ru-RU" dirty="0" smtClean="0"/>
              <a:t> Егор Сергеевич</a:t>
            </a:r>
            <a:endParaRPr lang="ru-RU" dirty="0"/>
          </a:p>
        </p:txBody>
      </p:sp>
      <p:sp>
        <p:nvSpPr>
          <p:cNvPr id="7" name="Заголовок 2">
            <a:extLst>
              <a:ext uri="{FF2B5EF4-FFF2-40B4-BE49-F238E27FC236}">
                <a16:creationId xmlns:a16="http://schemas.microsoft.com/office/drawing/2014/main" xmlns="" id="{C9927689-5DFB-0F4C-8309-8931EB2FD8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2262" y="1644013"/>
            <a:ext cx="6973596" cy="1828193"/>
          </a:xfrm>
        </p:spPr>
        <p:txBody>
          <a:bodyPr/>
          <a:lstStyle/>
          <a:p>
            <a:r>
              <a:rPr lang="ru-RU" sz="4400" dirty="0"/>
              <a:t>Исследование моделей, выполняющих классификацию действий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2928863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5AC8211-6E4A-6041-8E7D-7559D647B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</a:t>
            </a:r>
            <a:endParaRPr lang="ru-RU" dirty="0"/>
          </a:p>
        </p:txBody>
      </p:sp>
      <p:sp>
        <p:nvSpPr>
          <p:cNvPr id="4" name="Google Shape;955;p72">
            <a:extLst>
              <a:ext uri="{FF2B5EF4-FFF2-40B4-BE49-F238E27FC236}">
                <a16:creationId xmlns:a16="http://schemas.microsoft.com/office/drawing/2014/main" xmlns="" id="{E5E75E8E-E5C6-5D47-9FC5-0E732A5F3E98}"/>
              </a:ext>
            </a:extLst>
          </p:cNvPr>
          <p:cNvSpPr txBox="1">
            <a:spLocks noGrp="1"/>
          </p:cNvSpPr>
          <p:nvPr>
            <p:ph type="body" sz="quarter" idx="14"/>
          </p:nvPr>
        </p:nvSpPr>
        <p:spPr>
          <a:xfrm>
            <a:off x="275728" y="1533504"/>
            <a:ext cx="3095269" cy="39230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ru-RU" dirty="0" smtClean="0"/>
              <a:t>После 4 эпох мы видим увеличение </a:t>
            </a:r>
            <a:r>
              <a:rPr lang="en-US" dirty="0" smtClean="0"/>
              <a:t>loss’</a:t>
            </a:r>
            <a:r>
              <a:rPr lang="ru-RU" dirty="0" smtClean="0"/>
              <a:t>а для </a:t>
            </a:r>
            <a:r>
              <a:rPr lang="en-US" dirty="0" smtClean="0"/>
              <a:t>3D-CNN</a:t>
            </a:r>
            <a:r>
              <a:rPr lang="ru-RU" dirty="0" smtClean="0"/>
              <a:t>, а затем снова снижение, начиная с 6.</a:t>
            </a:r>
          </a:p>
          <a:p>
            <a:endParaRPr lang="ru-RU" dirty="0"/>
          </a:p>
          <a:p>
            <a:r>
              <a:rPr lang="ru-RU" dirty="0" smtClean="0"/>
              <a:t>На такое поведение могут влиять разные факторы: </a:t>
            </a:r>
            <a:r>
              <a:rPr lang="ru-RU" dirty="0" err="1" smtClean="0"/>
              <a:t>бОльшая</a:t>
            </a:r>
            <a:r>
              <a:rPr lang="ru-RU" dirty="0" smtClean="0"/>
              <a:t> глубина, </a:t>
            </a:r>
            <a:r>
              <a:rPr lang="en-US" dirty="0" smtClean="0"/>
              <a:t>volume of data</a:t>
            </a:r>
            <a:r>
              <a:rPr lang="ru-RU" dirty="0"/>
              <a:t> </a:t>
            </a:r>
            <a:r>
              <a:rPr lang="ru-RU" dirty="0" smtClean="0"/>
              <a:t>не соответствующий мощностям или наоборот их недостаток для </a:t>
            </a:r>
            <a:r>
              <a:rPr lang="en-US" dirty="0" smtClean="0"/>
              <a:t>3-CNN</a:t>
            </a:r>
            <a:endParaRPr lang="ru-RU" dirty="0" smtClean="0"/>
          </a:p>
          <a:p>
            <a:endParaRPr lang="ru-RU" sz="20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6486E453-5457-4EA2-84CB-94158DF364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0179" y="969205"/>
            <a:ext cx="8584953" cy="5888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0930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xmlns="" id="{2F5DAF0B-AC4D-C74A-AB3F-9948680B393E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5731984" y="2298011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14 000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0261F8CC-1D71-9E45-A2A3-8D94FD760995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5748609" y="3204729"/>
            <a:ext cx="2779200" cy="498597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заявок со всей Росси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C1084933-174D-0340-B56B-2D0445B9630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31984" y="4160878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8 300 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EDCC3700-70BA-FE40-A8C8-4008C54F0EB3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5748608" y="5067597"/>
            <a:ext cx="2322371" cy="498598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Выполнивших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r>
              <a:rPr lang="ru-RU" dirty="0">
                <a:solidFill>
                  <a:schemeClr val="bg1"/>
                </a:solidFill>
              </a:rPr>
              <a:t>хотя бы одно задание</a:t>
            </a:r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xmlns="" id="{B3D7ABE9-4DBF-A340-9E8B-98617D98F78C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8979381" y="2298011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66%</a:t>
            </a:r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xmlns="" id="{A0EA0203-FF1E-6746-A838-2994E43B2676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8996006" y="3204730"/>
            <a:ext cx="2458690" cy="498598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по сравнению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r>
              <a:rPr lang="ru-RU" dirty="0">
                <a:solidFill>
                  <a:schemeClr val="bg1"/>
                </a:solidFill>
              </a:rPr>
              <a:t>с прошлым годом</a:t>
            </a: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xmlns="" id="{716CF5DD-674E-F145-B6BD-AE063075AC0A}"/>
              </a:ext>
            </a:extLst>
          </p:cNvPr>
          <p:cNvSpPr>
            <a:spLocks noGrp="1"/>
          </p:cNvSpPr>
          <p:nvPr>
            <p:ph type="body" sz="quarter" idx="27"/>
          </p:nvPr>
        </p:nvSpPr>
        <p:spPr>
          <a:xfrm>
            <a:off x="8979382" y="4160878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48%</a:t>
            </a: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7A1E78ED-A85D-BD45-A457-76C241242F22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8996006" y="5067597"/>
            <a:ext cx="2779200" cy="498598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по сравнению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r>
              <a:rPr lang="ru-RU" dirty="0">
                <a:solidFill>
                  <a:schemeClr val="bg1"/>
                </a:solidFill>
              </a:rPr>
              <a:t>с прошлым годом</a:t>
            </a:r>
          </a:p>
          <a:p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2" name="Заголовок 2">
            <a:extLst>
              <a:ext uri="{FF2B5EF4-FFF2-40B4-BE49-F238E27FC236}">
                <a16:creationId xmlns:a16="http://schemas.microsoft.com/office/drawing/2014/main" xmlns="" id="{B6D071C7-C620-724F-9B8C-9821AB24A65B}"/>
              </a:ext>
            </a:extLst>
          </p:cNvPr>
          <p:cNvSpPr txBox="1">
            <a:spLocks/>
          </p:cNvSpPr>
          <p:nvPr/>
        </p:nvSpPr>
        <p:spPr>
          <a:xfrm>
            <a:off x="677334" y="692150"/>
            <a:ext cx="10855854" cy="620602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ru-RU" sz="3600" kern="1200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Выводы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677314" y="1623472"/>
            <a:ext cx="10777382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Темой данной работы является исследование методов распознавания и классификации действий на видеозаписях с применением нейронных </a:t>
            </a:r>
            <a:r>
              <a:rPr lang="ru-RU" sz="2800" dirty="0" smtClean="0"/>
              <a:t>сетей.</a:t>
            </a:r>
          </a:p>
          <a:p>
            <a:endParaRPr lang="ru-RU" sz="2800" dirty="0"/>
          </a:p>
          <a:p>
            <a:r>
              <a:rPr lang="ru-RU" sz="2800" dirty="0"/>
              <a:t>Нейронные сети позволяют решать многие задачи, не используя изначально жестко установленный разработчиком набор правил для решения, а выявляя закономерности в обучающих данных уже самой </a:t>
            </a:r>
            <a:r>
              <a:rPr lang="ru-RU" sz="2800" dirty="0" smtClean="0"/>
              <a:t>моделью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65170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xmlns="" id="{1F778922-C2BA-497E-ADE9-172D9703A2E3}"/>
              </a:ext>
            </a:extLst>
          </p:cNvPr>
          <p:cNvSpPr txBox="1">
            <a:spLocks/>
          </p:cNvSpPr>
          <p:nvPr/>
        </p:nvSpPr>
        <p:spPr>
          <a:xfrm>
            <a:off x="798134" y="1149767"/>
            <a:ext cx="5475287" cy="1828193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 smtClean="0"/>
              <a:t>Спасибо </a:t>
            </a:r>
          </a:p>
          <a:p>
            <a:r>
              <a:rPr lang="ru-RU" dirty="0" smtClean="0"/>
              <a:t>за внимание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18917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xmlns="" id="{2F5DAF0B-AC4D-C74A-AB3F-9948680B393E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5731984" y="2298011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14 000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0261F8CC-1D71-9E45-A2A3-8D94FD760995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5748609" y="3204729"/>
            <a:ext cx="2779200" cy="498597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заявок со всей Росси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C1084933-174D-0340-B56B-2D0445B9630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31984" y="4160878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8 300 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EDCC3700-70BA-FE40-A8C8-4008C54F0EB3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5748608" y="5067597"/>
            <a:ext cx="2322371" cy="498598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Выполнивших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r>
              <a:rPr lang="ru-RU" dirty="0">
                <a:solidFill>
                  <a:schemeClr val="bg1"/>
                </a:solidFill>
              </a:rPr>
              <a:t>хотя бы одно задание</a:t>
            </a:r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xmlns="" id="{B3D7ABE9-4DBF-A340-9E8B-98617D98F78C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8979381" y="2298011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66%</a:t>
            </a:r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xmlns="" id="{A0EA0203-FF1E-6746-A838-2994E43B2676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8996006" y="3204730"/>
            <a:ext cx="2458690" cy="498598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по сравнению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r>
              <a:rPr lang="ru-RU" dirty="0">
                <a:solidFill>
                  <a:schemeClr val="bg1"/>
                </a:solidFill>
              </a:rPr>
              <a:t>с прошлым годом</a:t>
            </a: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xmlns="" id="{716CF5DD-674E-F145-B6BD-AE063075AC0A}"/>
              </a:ext>
            </a:extLst>
          </p:cNvPr>
          <p:cNvSpPr>
            <a:spLocks noGrp="1"/>
          </p:cNvSpPr>
          <p:nvPr>
            <p:ph type="body" sz="quarter" idx="27"/>
          </p:nvPr>
        </p:nvSpPr>
        <p:spPr>
          <a:xfrm>
            <a:off x="8979382" y="4160878"/>
            <a:ext cx="2779200" cy="92433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+48%</a:t>
            </a: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7A1E78ED-A85D-BD45-A457-76C241242F22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8996006" y="5067597"/>
            <a:ext cx="2779200" cy="498598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по сравнению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r>
              <a:rPr lang="ru-RU" dirty="0">
                <a:solidFill>
                  <a:schemeClr val="bg1"/>
                </a:solidFill>
              </a:rPr>
              <a:t>с прошлым годом</a:t>
            </a:r>
          </a:p>
          <a:p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2" name="Заголовок 2">
            <a:extLst>
              <a:ext uri="{FF2B5EF4-FFF2-40B4-BE49-F238E27FC236}">
                <a16:creationId xmlns:a16="http://schemas.microsoft.com/office/drawing/2014/main" xmlns="" id="{B6D071C7-C620-724F-9B8C-9821AB24A65B}"/>
              </a:ext>
            </a:extLst>
          </p:cNvPr>
          <p:cNvSpPr txBox="1">
            <a:spLocks/>
          </p:cNvSpPr>
          <p:nvPr/>
        </p:nvSpPr>
        <p:spPr>
          <a:xfrm>
            <a:off x="677334" y="692150"/>
            <a:ext cx="10855854" cy="620602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ru-RU" sz="3600" kern="1200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Введение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677314" y="1623472"/>
            <a:ext cx="10777382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Темой данной работы является исследование методов распознавания и классификации действий на видеозаписях с применением нейронных </a:t>
            </a:r>
            <a:r>
              <a:rPr lang="ru-RU" sz="2800" dirty="0" smtClean="0"/>
              <a:t>сетей.</a:t>
            </a:r>
          </a:p>
          <a:p>
            <a:endParaRPr lang="ru-RU" sz="2800" dirty="0"/>
          </a:p>
          <a:p>
            <a:r>
              <a:rPr lang="ru-RU" sz="2800" dirty="0"/>
              <a:t>Нейронные сети позволяют решать многие задачи, не используя изначально жестко установленный разработчиком набор правил для решения, а выявляя закономерности в обучающих данных уже самой </a:t>
            </a:r>
            <a:r>
              <a:rPr lang="ru-RU" sz="2800" dirty="0" smtClean="0"/>
              <a:t>моделью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715883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Заголовок 2">
            <a:extLst>
              <a:ext uri="{FF2B5EF4-FFF2-40B4-BE49-F238E27FC236}">
                <a16:creationId xmlns:a16="http://schemas.microsoft.com/office/drawing/2014/main" xmlns="" id="{23F18F08-C1A7-314D-BA07-1A9C9BEB5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92150"/>
            <a:ext cx="10855854" cy="644241"/>
          </a:xfrm>
        </p:spPr>
        <p:txBody>
          <a:bodyPr/>
          <a:lstStyle/>
          <a:p>
            <a:r>
              <a:rPr lang="ru-RU" dirty="0"/>
              <a:t>Постановка задачи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19" name="Google Shape;955;p72">
            <a:extLst>
              <a:ext uri="{FF2B5EF4-FFF2-40B4-BE49-F238E27FC236}">
                <a16:creationId xmlns:a16="http://schemas.microsoft.com/office/drawing/2014/main" xmlns="" id="{13E28C83-9B8A-E840-8B19-BACFD6AB0A07}"/>
              </a:ext>
            </a:extLst>
          </p:cNvPr>
          <p:cNvSpPr txBox="1">
            <a:spLocks noGrp="1"/>
          </p:cNvSpPr>
          <p:nvPr>
            <p:ph type="body" sz="quarter" idx="14"/>
          </p:nvPr>
        </p:nvSpPr>
        <p:spPr>
          <a:xfrm>
            <a:off x="586385" y="1773237"/>
            <a:ext cx="9499311" cy="21697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ru-RU" sz="2000" dirty="0"/>
              <a:t>Классическая формулировка задачи классификации звучит:</a:t>
            </a:r>
          </a:p>
          <a:p>
            <a:r>
              <a:rPr lang="ru-RU" sz="2000" dirty="0"/>
              <a:t>Присвоить вектор исходных данных </a:t>
            </a:r>
            <a:r>
              <a:rPr lang="en-US" sz="2000" dirty="0"/>
              <a:t>      </a:t>
            </a:r>
            <a:r>
              <a:rPr lang="ru-RU" sz="2000" dirty="0"/>
              <a:t>одному из </a:t>
            </a:r>
            <a:r>
              <a:rPr lang="en-US" sz="2000" dirty="0"/>
              <a:t>     </a:t>
            </a:r>
            <a:r>
              <a:rPr lang="ru-RU" sz="2000" dirty="0"/>
              <a:t>разных классов </a:t>
            </a:r>
            <a:r>
              <a:rPr lang="en-US" sz="2000" dirty="0"/>
              <a:t>         </a:t>
            </a:r>
            <a:r>
              <a:rPr lang="ru-RU" sz="2000" dirty="0"/>
              <a:t>где </a:t>
            </a:r>
            <a:r>
              <a:rPr lang="en-US" sz="2000" dirty="0"/>
              <a:t>                   </a:t>
            </a:r>
            <a:r>
              <a:rPr lang="ru-RU" sz="2000" dirty="0" smtClean="0"/>
              <a:t> </a:t>
            </a:r>
            <a:r>
              <a:rPr lang="en-US" sz="2000" dirty="0" smtClean="0"/>
              <a:t>.</a:t>
            </a:r>
            <a:endParaRPr lang="ru-RU" sz="2000" dirty="0"/>
          </a:p>
          <a:p>
            <a:r>
              <a:rPr lang="ru-RU" sz="2000" dirty="0" smtClean="0"/>
              <a:t>В </a:t>
            </a:r>
            <a:r>
              <a:rPr lang="ru-RU" sz="2000" dirty="0"/>
              <a:t>нашем случае исходные данные представляют из себя не вектор, а</a:t>
            </a:r>
            <a:r>
              <a:rPr lang="en-US" sz="2000" dirty="0"/>
              <a:t>,</a:t>
            </a:r>
            <a:r>
              <a:rPr lang="ru-RU" sz="2000" dirty="0"/>
              <a:t> либо матрицу</a:t>
            </a:r>
            <a:r>
              <a:rPr lang="en-US" sz="2000" dirty="0"/>
              <a:t> </a:t>
            </a:r>
            <a:r>
              <a:rPr lang="ru-RU" sz="2000" dirty="0"/>
              <a:t>размером </a:t>
            </a:r>
            <a:r>
              <a:rPr lang="en-US" sz="2000" dirty="0"/>
              <a:t>            </a:t>
            </a:r>
            <a:r>
              <a:rPr lang="ru-RU" sz="2000" dirty="0"/>
              <a:t>,</a:t>
            </a:r>
            <a:r>
              <a:rPr lang="en-US" sz="2000" dirty="0"/>
              <a:t> </a:t>
            </a:r>
            <a:r>
              <a:rPr lang="ru-RU" sz="2000" dirty="0"/>
              <a:t>либо тензор размером </a:t>
            </a:r>
            <a:r>
              <a:rPr lang="ru-RU" sz="2000" dirty="0" smtClean="0"/>
              <a:t>                                 .</a:t>
            </a:r>
            <a:endParaRPr lang="ru-RU" sz="2000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0C59F7C7-2631-4E37-A2DA-73FF81801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8194"/>
              </p:ext>
            </p:extLst>
          </p:nvPr>
        </p:nvGraphicFramePr>
        <p:xfrm>
          <a:off x="4993140" y="2321504"/>
          <a:ext cx="452318" cy="3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42720" imgH="291960" progId="Equation.DSMT4">
                  <p:embed/>
                </p:oleObj>
              </mc:Choice>
              <mc:Fallback>
                <p:oleObj name="Equation" r:id="rId3" imgW="342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3140" y="2321504"/>
                        <a:ext cx="452318" cy="385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702773BE-A3CF-4427-84BD-BA25EFA82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99152"/>
              </p:ext>
            </p:extLst>
          </p:nvPr>
        </p:nvGraphicFramePr>
        <p:xfrm>
          <a:off x="6693935" y="2313075"/>
          <a:ext cx="416547" cy="38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317160" imgH="291960" progId="Equation.DSMT4">
                  <p:embed/>
                </p:oleObj>
              </mc:Choice>
              <mc:Fallback>
                <p:oleObj name="Equation" r:id="rId5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3935" y="2313075"/>
                        <a:ext cx="416547" cy="383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5FD9B93E-7A3C-4D53-B562-3F7B56BA9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61404"/>
              </p:ext>
            </p:extLst>
          </p:nvPr>
        </p:nvGraphicFramePr>
        <p:xfrm>
          <a:off x="8986730" y="2313075"/>
          <a:ext cx="388437" cy="4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86730" y="2313075"/>
                        <a:ext cx="388437" cy="440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738C4A96-561B-4FA4-AD4E-C337F1FEA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41687"/>
              </p:ext>
            </p:extLst>
          </p:nvPr>
        </p:nvGraphicFramePr>
        <p:xfrm>
          <a:off x="1121295" y="2696298"/>
          <a:ext cx="1567283" cy="39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1460160" imgH="368280" progId="Equation.DSMT4">
                  <p:embed/>
                </p:oleObj>
              </mc:Choice>
              <mc:Fallback>
                <p:oleObj name="Equation" r:id="rId9" imgW="1460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1295" y="2696298"/>
                        <a:ext cx="1567283" cy="395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CDEF3F35-C491-4420-B7C0-2AAD5AD4C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75497"/>
              </p:ext>
            </p:extLst>
          </p:nvPr>
        </p:nvGraphicFramePr>
        <p:xfrm>
          <a:off x="2941591" y="3544888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1" imgW="952200" imgH="304560" progId="Equation.DSMT4">
                  <p:embed/>
                </p:oleObj>
              </mc:Choice>
              <mc:Fallback>
                <p:oleObj name="Equation" r:id="rId11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1591" y="3544888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xmlns="" id="{E072AE48-A7FC-41E0-A77F-9097F94FF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34276"/>
              </p:ext>
            </p:extLst>
          </p:nvPr>
        </p:nvGraphicFramePr>
        <p:xfrm>
          <a:off x="6771667" y="3544888"/>
          <a:ext cx="260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3" imgW="2603160" imgH="317160" progId="Equation.DSMT4">
                  <p:embed/>
                </p:oleObj>
              </mc:Choice>
              <mc:Fallback>
                <p:oleObj name="Equation" r:id="rId13" imgW="260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71667" y="3544888"/>
                        <a:ext cx="2603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89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413AD35D-194E-3640-AFE8-D9463F768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уществующие решения</a:t>
            </a:r>
            <a:endParaRPr lang="ru-RU" dirty="0"/>
          </a:p>
        </p:txBody>
      </p:sp>
      <p:sp>
        <p:nvSpPr>
          <p:cNvPr id="4" name="Rectangle 51">
            <a:extLst>
              <a:ext uri="{FF2B5EF4-FFF2-40B4-BE49-F238E27FC236}">
                <a16:creationId xmlns:a16="http://schemas.microsoft.com/office/drawing/2014/main" xmlns="" id="{547DCA1D-8F53-9342-865B-60D9929AB83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77406" y="1582169"/>
            <a:ext cx="10861675" cy="362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анная задача решается чаще всего при помощи </a:t>
            </a:r>
            <a:r>
              <a:rPr lang="ru-RU" dirty="0" err="1"/>
              <a:t>сверточных</a:t>
            </a:r>
            <a:r>
              <a:rPr lang="ru-RU" dirty="0"/>
              <a:t> нейронных сетей</a:t>
            </a:r>
            <a:r>
              <a:rPr lang="en-US" dirty="0"/>
              <a:t> (CNN), </a:t>
            </a:r>
            <a:r>
              <a:rPr lang="ru-RU" dirty="0"/>
              <a:t>рекуррентных сетей </a:t>
            </a:r>
            <a:r>
              <a:rPr lang="en-US" dirty="0"/>
              <a:t>(RNN)</a:t>
            </a:r>
            <a:r>
              <a:rPr lang="ru-RU" dirty="0"/>
              <a:t> или </a:t>
            </a:r>
            <a:r>
              <a:rPr lang="ru-RU" dirty="0" err="1"/>
              <a:t>графовых</a:t>
            </a:r>
            <a:r>
              <a:rPr lang="ru-RU" dirty="0"/>
              <a:t> сетей (</a:t>
            </a:r>
            <a:r>
              <a:rPr lang="en-US" dirty="0"/>
              <a:t>GCN)</a:t>
            </a:r>
            <a:r>
              <a:rPr lang="ru-RU" dirty="0"/>
              <a:t>. Наиболее популярные решения основаны на применении </a:t>
            </a:r>
            <a:r>
              <a:rPr lang="en-US" dirty="0"/>
              <a:t>3D-</a:t>
            </a:r>
            <a:r>
              <a:rPr lang="ru-RU" dirty="0" err="1"/>
              <a:t>сверточных</a:t>
            </a:r>
            <a:r>
              <a:rPr lang="ru-RU" dirty="0"/>
              <a:t> сетей, для которых видеозапись представляется в виде массива изображений, взятых с заданным временным шагом из видеозаписи (фреймов</a:t>
            </a:r>
            <a:r>
              <a:rPr lang="ru-RU" dirty="0" smtClean="0"/>
              <a:t>).</a:t>
            </a:r>
          </a:p>
          <a:p>
            <a:endParaRPr lang="ru-RU" dirty="0"/>
          </a:p>
          <a:p>
            <a:r>
              <a:rPr lang="ru-RU" dirty="0" smtClean="0"/>
              <a:t>Для </a:t>
            </a:r>
            <a:r>
              <a:rPr lang="en-US" dirty="0" smtClean="0"/>
              <a:t>CNN </a:t>
            </a:r>
            <a:r>
              <a:rPr lang="en-US" dirty="0"/>
              <a:t>top-5 </a:t>
            </a:r>
            <a:r>
              <a:rPr lang="ru-RU" dirty="0"/>
              <a:t>точность находится между 70% и 80%</a:t>
            </a:r>
            <a:r>
              <a:rPr lang="en-US" dirty="0"/>
              <a:t>, </a:t>
            </a:r>
            <a:r>
              <a:rPr lang="ru-RU" dirty="0"/>
              <a:t>доходя до 90%</a:t>
            </a:r>
            <a:r>
              <a:rPr lang="en-US" dirty="0"/>
              <a:t>.</a:t>
            </a:r>
            <a:r>
              <a:rPr lang="ru-RU" dirty="0"/>
              <a:t> При этом, подобные решения имеют существенный недостаток – невысокая производительность и высокие требования к вычислительным ресурсам.</a:t>
            </a:r>
            <a:r>
              <a:rPr lang="en-US" dirty="0"/>
              <a:t> </a:t>
            </a:r>
            <a:r>
              <a:rPr lang="ru-RU" dirty="0"/>
              <a:t>Ниже приведены данные для видео-варианта </a:t>
            </a:r>
            <a:r>
              <a:rPr lang="en-US" dirty="0"/>
              <a:t>ResNet18</a:t>
            </a:r>
            <a:r>
              <a:rPr lang="en-US" dirty="0" smtClean="0"/>
              <a:t>.</a:t>
            </a:r>
            <a:endParaRPr lang="ru-RU" dirty="0" smtClean="0"/>
          </a:p>
          <a:p>
            <a:r>
              <a:rPr lang="en-US" dirty="0"/>
              <a:t>LSTM </a:t>
            </a:r>
            <a:r>
              <a:rPr lang="ru-RU" dirty="0"/>
              <a:t>не обладают высокой точностью, но более </a:t>
            </a:r>
            <a:r>
              <a:rPr lang="ru-RU" dirty="0" smtClean="0"/>
              <a:t>производительны.</a:t>
            </a:r>
            <a:endParaRPr lang="en-US" dirty="0"/>
          </a:p>
          <a:p>
            <a:r>
              <a:rPr lang="ru-RU" dirty="0" smtClean="0"/>
              <a:t>Наилучшая точность </a:t>
            </a:r>
            <a:r>
              <a:rPr lang="ru-RU" dirty="0"/>
              <a:t>у </a:t>
            </a:r>
            <a:r>
              <a:rPr lang="en-US" dirty="0"/>
              <a:t>GCN.</a:t>
            </a:r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E69FDD87-1308-492B-890C-B511992F1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406" y="5008515"/>
            <a:ext cx="10855782" cy="1577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1037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31FD10C-18A5-9242-B64B-5FD832586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863" y="692150"/>
            <a:ext cx="10874375" cy="1081088"/>
          </a:xfrm>
        </p:spPr>
        <p:txBody>
          <a:bodyPr/>
          <a:lstStyle/>
          <a:p>
            <a:r>
              <a:rPr lang="ru-RU" dirty="0"/>
              <a:t>Подготовительные шаги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05736" y="1773238"/>
            <a:ext cx="48623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Для исследования решения задачи в условиях ограниченности вычислительных ресурсов были использованы две модели – </a:t>
            </a:r>
            <a:r>
              <a:rPr lang="en-US" sz="2800" dirty="0"/>
              <a:t>ResNet18 </a:t>
            </a:r>
            <a:r>
              <a:rPr lang="ru-RU" sz="2800" dirty="0"/>
              <a:t>и собственная, обучение проводилось на наборе </a:t>
            </a:r>
            <a:r>
              <a:rPr lang="en-US" sz="2800" dirty="0"/>
              <a:t>UCF-101.</a:t>
            </a:r>
            <a:endParaRPr lang="ru-RU" sz="2800" dirty="0"/>
          </a:p>
        </p:txBody>
      </p:sp>
      <p:pic>
        <p:nvPicPr>
          <p:cNvPr id="2050" name="Picture 2" descr="UCF101 Dataset | Papers With Co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487" y="1773238"/>
            <a:ext cx="5839299" cy="4414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4656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413AD35D-194E-3640-AFE8-D9463F768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дготовительные шаги</a:t>
            </a:r>
            <a:endParaRPr lang="ru-RU" dirty="0"/>
          </a:p>
        </p:txBody>
      </p:sp>
      <p:sp>
        <p:nvSpPr>
          <p:cNvPr id="4" name="Rectangle 51">
            <a:extLst>
              <a:ext uri="{FF2B5EF4-FFF2-40B4-BE49-F238E27FC236}">
                <a16:creationId xmlns:a16="http://schemas.microsoft.com/office/drawing/2014/main" xmlns="" id="{547DCA1D-8F53-9342-865B-60D9929AB83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77334" y="1704999"/>
            <a:ext cx="4672516" cy="3905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PyTorch</a:t>
            </a:r>
            <a:r>
              <a:rPr lang="ru-RU" dirty="0"/>
              <a:t> имеет встроенный класс для набора UCF101, который получает на вход: директорию с исходными данными, директорию с файлами аннотаций, количество фреймов на видео.</a:t>
            </a:r>
          </a:p>
          <a:p>
            <a:r>
              <a:rPr lang="ru-RU" dirty="0"/>
              <a:t>Каждый элемент </a:t>
            </a:r>
            <a:r>
              <a:rPr lang="ru-RU" dirty="0" err="1"/>
              <a:t>датасета</a:t>
            </a:r>
            <a:r>
              <a:rPr lang="ru-RU" dirty="0"/>
              <a:t> состоит из трех элементов - видео-фреймов, аудио-дорожки и метки.</a:t>
            </a:r>
          </a:p>
          <a:p>
            <a:r>
              <a:rPr lang="ru-RU" dirty="0"/>
              <a:t>Размеры тензора для видео - 15 фреймов, 240 высота, 320 ширина, 3 канала цвета (RGB)</a:t>
            </a:r>
          </a:p>
          <a:p>
            <a:r>
              <a:rPr lang="ru-RU" dirty="0"/>
              <a:t>UCF-101 содержит как видео-, так и аудио-дорожки, но они нам не нужны, поэтому напишем функция </a:t>
            </a:r>
            <a:r>
              <a:rPr lang="ru-RU" dirty="0" err="1"/>
              <a:t>custom_collate</a:t>
            </a:r>
            <a:r>
              <a:rPr lang="ru-RU" dirty="0"/>
              <a:t>, чтобы отбросить аудиодорожки.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492" y="1500282"/>
            <a:ext cx="6295179" cy="4830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182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5AC8211-6E4A-6041-8E7D-7559D647B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блематика</a:t>
            </a:r>
            <a:endParaRPr lang="ru-RU" dirty="0"/>
          </a:p>
        </p:txBody>
      </p:sp>
      <p:sp>
        <p:nvSpPr>
          <p:cNvPr id="4" name="Google Shape;955;p72">
            <a:extLst>
              <a:ext uri="{FF2B5EF4-FFF2-40B4-BE49-F238E27FC236}">
                <a16:creationId xmlns:a16="http://schemas.microsoft.com/office/drawing/2014/main" xmlns="" id="{E5E75E8E-E5C6-5D47-9FC5-0E732A5F3E98}"/>
              </a:ext>
            </a:extLst>
          </p:cNvPr>
          <p:cNvSpPr txBox="1">
            <a:spLocks noGrp="1"/>
          </p:cNvSpPr>
          <p:nvPr>
            <p:ph type="body" sz="quarter" idx="14"/>
          </p:nvPr>
        </p:nvSpPr>
        <p:spPr>
          <a:xfrm>
            <a:off x="671513" y="1773238"/>
            <a:ext cx="10861675" cy="4076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1"/>
            <a:r>
              <a:rPr lang="ru-RU" sz="2800" dirty="0"/>
              <a:t>Огромный объем данных</a:t>
            </a:r>
            <a:r>
              <a:rPr lang="en-US" sz="2800" dirty="0"/>
              <a:t> – </a:t>
            </a:r>
            <a:r>
              <a:rPr lang="ru-RU" sz="2800" dirty="0"/>
              <a:t>на полном наборе одна эпоха займет более 24 часов времени в лучшем случае.</a:t>
            </a:r>
          </a:p>
          <a:p>
            <a:pPr lvl="1"/>
            <a:r>
              <a:rPr lang="ru-RU" sz="2800" dirty="0"/>
              <a:t>Некачественная разметка набора от составителей – необходимы дополнительные стратификация и перемешивание.</a:t>
            </a:r>
          </a:p>
          <a:p>
            <a:pPr lvl="1"/>
            <a:r>
              <a:rPr lang="ru-RU" sz="2800" dirty="0"/>
              <a:t>Поскольку в наборе представлена 101 метка, то необходимо обучать </a:t>
            </a:r>
            <a:r>
              <a:rPr lang="ru-RU" sz="2800" dirty="0" err="1"/>
              <a:t>нейросеть</a:t>
            </a:r>
            <a:r>
              <a:rPr lang="ru-RU" sz="2800" dirty="0"/>
              <a:t> на больших пакетах, что также повышает требования к вычислительным ресурсам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662659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5AC8211-6E4A-6041-8E7D-7559D647B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етоды решения проблем</a:t>
            </a:r>
            <a:endParaRPr lang="ru-RU" dirty="0"/>
          </a:p>
        </p:txBody>
      </p:sp>
      <p:sp>
        <p:nvSpPr>
          <p:cNvPr id="4" name="Google Shape;955;p72">
            <a:extLst>
              <a:ext uri="{FF2B5EF4-FFF2-40B4-BE49-F238E27FC236}">
                <a16:creationId xmlns:a16="http://schemas.microsoft.com/office/drawing/2014/main" xmlns="" id="{E5E75E8E-E5C6-5D47-9FC5-0E732A5F3E98}"/>
              </a:ext>
            </a:extLst>
          </p:cNvPr>
          <p:cNvSpPr txBox="1">
            <a:spLocks noGrp="1"/>
          </p:cNvSpPr>
          <p:nvPr>
            <p:ph type="body" sz="quarter" idx="14"/>
          </p:nvPr>
        </p:nvSpPr>
        <p:spPr>
          <a:xfrm>
            <a:off x="671513" y="1773238"/>
            <a:ext cx="10861675" cy="43293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ru-RU" sz="2000" dirty="0"/>
              <a:t>Для описанных в предыдущем разделе проблем существуют следующие методы </a:t>
            </a:r>
            <a:r>
              <a:rPr lang="ru-RU" sz="2000" dirty="0" smtClean="0"/>
              <a:t>решения</a:t>
            </a:r>
          </a:p>
          <a:p>
            <a:endParaRPr lang="ru-RU" sz="2000" dirty="0"/>
          </a:p>
          <a:p>
            <a:pPr lvl="1"/>
            <a:r>
              <a:rPr lang="ru-RU" sz="2000" dirty="0"/>
              <a:t>Для большого объема данных следует применять распределенное обучение. Например, </a:t>
            </a:r>
            <a:r>
              <a:rPr lang="en-US" sz="2000" dirty="0" err="1"/>
              <a:t>Kaggle</a:t>
            </a:r>
            <a:r>
              <a:rPr lang="en-US" sz="2000" dirty="0"/>
              <a:t> </a:t>
            </a:r>
            <a:r>
              <a:rPr lang="ru-RU" sz="2000" dirty="0"/>
              <a:t>предоставляет возможность 30 часов в неделю бесплатно пользоваться двумя </a:t>
            </a:r>
            <a:r>
              <a:rPr lang="en-US" sz="2000" dirty="0"/>
              <a:t>GPU </a:t>
            </a:r>
            <a:r>
              <a:rPr lang="ru-RU" sz="2000" dirty="0"/>
              <a:t>и проводить на них распределенное обучение.</a:t>
            </a:r>
          </a:p>
          <a:p>
            <a:pPr lvl="1"/>
            <a:r>
              <a:rPr lang="ru-RU" sz="2000" dirty="0"/>
              <a:t>Разметку можно исправить и</a:t>
            </a:r>
            <a:r>
              <a:rPr lang="en-US" sz="2000" dirty="0"/>
              <a:t>/</a:t>
            </a:r>
            <a:r>
              <a:rPr lang="ru-RU" sz="2000" dirty="0"/>
              <a:t>или сбалансировать самостоятельно при помощи сторонних библиотек для работы с данными.</a:t>
            </a:r>
          </a:p>
          <a:p>
            <a:pPr lvl="1"/>
            <a:r>
              <a:rPr lang="ru-RU" sz="2000" dirty="0"/>
              <a:t>Для хорошо стратифицированных данных можно не брать большой размер пакета.</a:t>
            </a:r>
          </a:p>
          <a:p>
            <a:pPr lvl="1"/>
            <a:r>
              <a:rPr lang="ru-RU" sz="2000" dirty="0"/>
              <a:t>Уменьшить нагрузку на память путем приведения видео из цветного в градации серого – вместо 3 каналов цвета будет 1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14999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5AC8211-6E4A-6041-8E7D-7559D647B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</a:t>
            </a:r>
            <a:endParaRPr lang="ru-RU" dirty="0"/>
          </a:p>
        </p:txBody>
      </p:sp>
      <p:sp>
        <p:nvSpPr>
          <p:cNvPr id="4" name="Google Shape;955;p72">
            <a:extLst>
              <a:ext uri="{FF2B5EF4-FFF2-40B4-BE49-F238E27FC236}">
                <a16:creationId xmlns:a16="http://schemas.microsoft.com/office/drawing/2014/main" xmlns="" id="{E5E75E8E-E5C6-5D47-9FC5-0E732A5F3E98}"/>
              </a:ext>
            </a:extLst>
          </p:cNvPr>
          <p:cNvSpPr txBox="1">
            <a:spLocks noGrp="1"/>
          </p:cNvSpPr>
          <p:nvPr>
            <p:ph type="body" sz="quarter" idx="14"/>
          </p:nvPr>
        </p:nvSpPr>
        <p:spPr>
          <a:xfrm>
            <a:off x="384910" y="1773238"/>
            <a:ext cx="3095269" cy="1770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ru-RU" dirty="0" smtClean="0"/>
              <a:t>Как мы видим, </a:t>
            </a:r>
            <a:r>
              <a:rPr lang="en-US" dirty="0" smtClean="0"/>
              <a:t>loss </a:t>
            </a:r>
            <a:r>
              <a:rPr lang="ru-RU" dirty="0" smtClean="0"/>
              <a:t>для </a:t>
            </a:r>
            <a:r>
              <a:rPr lang="en-US" dirty="0" smtClean="0"/>
              <a:t>2D-CNN</a:t>
            </a:r>
            <a:r>
              <a:rPr lang="ru-RU" dirty="0" smtClean="0"/>
              <a:t> планомерно снижается, с небольшим увеличением на 8 эпохах.</a:t>
            </a:r>
          </a:p>
          <a:p>
            <a:endParaRPr lang="ru-RU" sz="20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C0DEFD30-96C4-4270-B7A4-872D53359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5838" y="1014270"/>
            <a:ext cx="8202305" cy="5762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22101"/>
      </p:ext>
    </p:extLst>
  </p:cSld>
  <p:clrMapOvr>
    <a:masterClrMapping/>
  </p:clrMapOvr>
</p:sld>
</file>

<file path=ppt/theme/theme1.xml><?xml version="1.0" encoding="utf-8"?>
<a:theme xmlns:a="http://schemas.openxmlformats.org/drawingml/2006/main" name="VK New Color">
  <a:themeElements>
    <a:clrScheme name="VK 2021">
      <a:dk1>
        <a:srgbClr val="000000"/>
      </a:dk1>
      <a:lt1>
        <a:srgbClr val="FFFFFF"/>
      </a:lt1>
      <a:dk2>
        <a:srgbClr val="0077FF"/>
      </a:dk2>
      <a:lt2>
        <a:srgbClr val="FFFFFF"/>
      </a:lt2>
      <a:accent1>
        <a:srgbClr val="0077FF"/>
      </a:accent1>
      <a:accent2>
        <a:srgbClr val="8024C0"/>
      </a:accent2>
      <a:accent3>
        <a:srgbClr val="FF3885"/>
      </a:accent3>
      <a:accent4>
        <a:srgbClr val="00EAFF"/>
      </a:accent4>
      <a:accent5>
        <a:srgbClr val="BEB6AE"/>
      </a:accent5>
      <a:accent6>
        <a:srgbClr val="17D685"/>
      </a:accent6>
      <a:hlink>
        <a:srgbClr val="0077FF"/>
      </a:hlink>
      <a:folHlink>
        <a:srgbClr val="A538A5"/>
      </a:folHlink>
    </a:clrScheme>
    <a:fontScheme name="VK 2020">
      <a:majorFont>
        <a:latin typeface="VK Sans Display Medium" panose="020B0603020202020204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SF Pro Text Light" panose="020B0603020202020204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36000" tIns="36000" rIns="36000" bIns="36000" rtlCol="0">
        <a:spAutoFit/>
      </a:bodyPr>
      <a:lstStyle>
        <a:defPPr algn="l">
          <a:lnSpc>
            <a:spcPct val="110000"/>
          </a:lnSpc>
          <a:spcAft>
            <a:spcPts val="600"/>
          </a:spcAft>
          <a:defRPr dirty="0" smtClean="0"/>
        </a:defPPr>
      </a:lstStyle>
    </a:txDef>
  </a:objectDefaults>
  <a:extraClrSchemeLst/>
  <a:custClrLst>
    <a:custClr name="VK1">
      <a:srgbClr val="397ECC"/>
    </a:custClr>
    <a:custClr name="VK2">
      <a:srgbClr val="EE5C44"/>
    </a:custClr>
    <a:custClr name="VK3">
      <a:srgbClr val="F8C246"/>
    </a:custClr>
    <a:custClr name="VK4">
      <a:srgbClr val="E6457A"/>
    </a:custClr>
    <a:custClr name="VK5">
      <a:srgbClr val="EB4250"/>
    </a:custClr>
    <a:custClr name="VK6">
      <a:srgbClr val="EE5959"/>
    </a:custClr>
    <a:custClr name="VK7">
      <a:srgbClr val="FAEBEB"/>
    </a:custClr>
    <a:custClr name="VK8">
      <a:srgbClr val="52B34B"/>
    </a:custClr>
    <a:custClr name="VK9">
      <a:srgbClr val="65DA65"/>
    </a:custClr>
    <a:custClr name="VK10">
      <a:srgbClr val="63B9BA"/>
    </a:custClr>
    <a:custClr name="VK11">
      <a:srgbClr val="7A3AC0"/>
    </a:custClr>
    <a:custClr name="VK12">
      <a:srgbClr val="A997F9"/>
    </a:custClr>
    <a:custClr name="VK13">
      <a:srgbClr val="F4E7C3"/>
    </a:custClr>
    <a:custClr name="VK14">
      <a:srgbClr val="A99670"/>
    </a:custClr>
  </a:custClrLst>
  <a:extLst>
    <a:ext uri="{05A4C25C-085E-4340-85A3-A5531E510DB2}">
      <thm15:themeFamily xmlns:thm15="http://schemas.microsoft.com/office/thememl/2012/main" name="VK New Color" id="{0F21C935-88F8-0D48-A688-F608B5B18543}" vid="{EC4E97C5-885E-3B48-9924-4E236FEFACAE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K New Color</Template>
  <TotalTime>7778</TotalTime>
  <Words>615</Words>
  <Application>Microsoft Office PowerPoint</Application>
  <PresentationFormat>Широкоэкранный</PresentationFormat>
  <Paragraphs>62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1" baseType="lpstr">
      <vt:lpstr>Arial</vt:lpstr>
      <vt:lpstr>Calibri</vt:lpstr>
      <vt:lpstr>SF Pro Text Light</vt:lpstr>
      <vt:lpstr>TT Commons</vt:lpstr>
      <vt:lpstr>VK Sans Display DemiBold</vt:lpstr>
      <vt:lpstr>VK Sans Display Medium</vt:lpstr>
      <vt:lpstr>Системный шрифт, обычный</vt:lpstr>
      <vt:lpstr>VK New Color</vt:lpstr>
      <vt:lpstr>Equation</vt:lpstr>
      <vt:lpstr>Исследование моделей, выполняющих классификацию действий</vt:lpstr>
      <vt:lpstr>Презентация PowerPoint</vt:lpstr>
      <vt:lpstr>Постановка задачи</vt:lpstr>
      <vt:lpstr>Существующие решения</vt:lpstr>
      <vt:lpstr>Подготовительные шаги</vt:lpstr>
      <vt:lpstr>Подготовительные шаги</vt:lpstr>
      <vt:lpstr>Проблематика</vt:lpstr>
      <vt:lpstr>Методы решения проблем</vt:lpstr>
      <vt:lpstr>Результаты</vt:lpstr>
      <vt:lpstr>Результаты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роскурина Татьяна Сергеевна</dc:creator>
  <cp:lastModifiedBy>Учетная запись Майкрософт</cp:lastModifiedBy>
  <cp:revision>128</cp:revision>
  <dcterms:created xsi:type="dcterms:W3CDTF">2020-08-24T10:59:58Z</dcterms:created>
  <dcterms:modified xsi:type="dcterms:W3CDTF">2023-05-25T14:01:11Z</dcterms:modified>
</cp:coreProperties>
</file>